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27F06A" w14:textId="77777777" w:rsidR="00DF2C23" w:rsidRDefault="00DF2C23" w:rsidP="00DF2C23">
      <w:pPr>
        <w:pStyle w:val="Psectionheading"/>
      </w:pPr>
      <w:r w:rsidRPr="00FB3505">
        <w:t>Mult</w:t>
      </w:r>
      <w:bookmarkStart w:id="0" w:name="_GoBack"/>
      <w:bookmarkEnd w:id="0"/>
      <w:r w:rsidRPr="00FB3505">
        <w:t>iple choice section</w:t>
      </w:r>
    </w:p>
    <w:p w14:paraId="379A1030" w14:textId="77777777" w:rsidR="00DF2C23" w:rsidRDefault="00DF2C23" w:rsidP="003E266C">
      <w:pPr>
        <w:pStyle w:val="Pquestionheadingmc1stafterhead"/>
      </w:pPr>
      <w:r>
        <w:t>Question 1</w:t>
      </w:r>
      <w:r>
        <w:tab/>
        <w:t>[7.3]</w:t>
      </w:r>
    </w:p>
    <w:p w14:paraId="2C6BC2B4" w14:textId="77777777" w:rsidR="00DF2C23" w:rsidRDefault="00DF2C23" w:rsidP="00DF2C23">
      <w:pPr>
        <w:pStyle w:val="Pquestiontextmainstem"/>
      </w:pPr>
      <w:r w:rsidRPr="001E0839">
        <w:t>The opposite operation to ÷ 4 is:</w:t>
      </w:r>
    </w:p>
    <w:p w14:paraId="3D192EE2" w14:textId="044219A4" w:rsidR="00DF2C23" w:rsidRDefault="00DF2C23" w:rsidP="00DF2C2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+ 4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– 4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× 4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 xml:space="preserve">÷ </w:t>
      </w:r>
      <w:r w:rsidR="008926CA">
        <w:t>-</w:t>
      </w:r>
      <w:r w:rsidRPr="00AA206F">
        <w:t>4</w:t>
      </w:r>
    </w:p>
    <w:p w14:paraId="0A28767C" w14:textId="77777777" w:rsidR="00DF2C23" w:rsidRDefault="00DF2C23" w:rsidP="00DF2C23">
      <w:pPr>
        <w:pStyle w:val="Pquestionheadingmc"/>
      </w:pPr>
      <w:r>
        <w:t>Question 2</w:t>
      </w:r>
      <w:r>
        <w:tab/>
        <w:t>[7</w:t>
      </w:r>
      <w:r w:rsidRPr="00FB3505">
        <w:t>.</w:t>
      </w:r>
      <w:r>
        <w:t>3]</w:t>
      </w:r>
    </w:p>
    <w:p w14:paraId="4D56397B" w14:textId="35A80311" w:rsidR="00DF2C23" w:rsidRDefault="00DF2C23" w:rsidP="00DF2C23">
      <w:pPr>
        <w:pStyle w:val="Pquestiontextmainstem"/>
      </w:pPr>
      <w:r w:rsidRPr="001E0839">
        <w:t>The expression missing from the box below is:</w:t>
      </w:r>
    </w:p>
    <w:p w14:paraId="7FE7F3A1" w14:textId="77777777" w:rsidR="005D3D13" w:rsidRDefault="005D3D13" w:rsidP="00DF2C23">
      <w:pPr>
        <w:pStyle w:val="PNotetodesigner"/>
        <w:rPr>
          <w:highlight w:val="yellow"/>
        </w:rPr>
      </w:pPr>
      <w:r>
        <w:rPr>
          <w:noProof/>
          <w:lang w:eastAsia="en-AU"/>
        </w:rPr>
        <w:drawing>
          <wp:inline distT="0" distB="0" distL="0" distR="0" wp14:anchorId="24F2D8C4" wp14:editId="11E14C6A">
            <wp:extent cx="1452245" cy="530628"/>
            <wp:effectExtent l="0" t="0" r="0" b="3175"/>
            <wp:docPr id="1" name="Picture 1" descr="Macintosh HD:Users:lizwaud:Desktop:PM7_eBook:Batch 1 commenced:Artwork_CORRECTED_041016_Use this:Ch7:PM2e_07_EB_07_S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cintosh HD:Users:lizwaud:Desktop:PM7_eBook:Batch 1 commenced:Artwork_CORRECTED_041016_Use this:Ch7:PM2e_07_EB_07_SAT_0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505" cy="530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A606D" w14:textId="77777777" w:rsidR="00DF2C23" w:rsidRDefault="00DF2C23" w:rsidP="00DF2C2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+ 3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3</w:t>
      </w:r>
      <w:r w:rsidRPr="00AA206F">
        <w:rPr>
          <w:rStyle w:val="Cmathsexpressions"/>
        </w:rPr>
        <w:t>x</w:t>
      </w:r>
      <w:r w:rsidRPr="00AA206F"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+ 4</w:t>
      </w:r>
      <w:r>
        <w:tab/>
      </w:r>
      <w:r>
        <w:tab/>
      </w:r>
      <w:r>
        <w:tab/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4</w:t>
      </w:r>
      <w:r w:rsidRPr="00AA206F">
        <w:rPr>
          <w:rStyle w:val="Cmathsexpressions"/>
        </w:rPr>
        <w:t>x</w:t>
      </w:r>
    </w:p>
    <w:p w14:paraId="71D1EFAA" w14:textId="77777777" w:rsidR="00DF2C23" w:rsidRDefault="00DF2C23" w:rsidP="00DF2C23">
      <w:pPr>
        <w:pStyle w:val="Pquestionheadingmc"/>
      </w:pPr>
      <w:r>
        <w:t>Question 3</w:t>
      </w:r>
      <w:r>
        <w:tab/>
        <w:t>[7</w:t>
      </w:r>
      <w:r w:rsidRPr="00FB3505">
        <w:t>.</w:t>
      </w:r>
      <w:r>
        <w:t>1]</w:t>
      </w:r>
    </w:p>
    <w:p w14:paraId="1DE44432" w14:textId="77777777" w:rsidR="00DF2C23" w:rsidRDefault="00DF2C23" w:rsidP="00DF2C23">
      <w:pPr>
        <w:pStyle w:val="Pquestiontextmainstem"/>
      </w:pPr>
      <w:r w:rsidRPr="001E0839">
        <w:t>The number missing from the equation 3 × 8 = __ + 6 is:</w:t>
      </w:r>
    </w:p>
    <w:p w14:paraId="591905B5" w14:textId="77777777" w:rsidR="00DF2C23" w:rsidRDefault="00DF2C23" w:rsidP="00DF2C2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30</w:t>
      </w:r>
      <w:r w:rsidRPr="00AA206F">
        <w:tab/>
      </w:r>
      <w:r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4</w:t>
      </w:r>
      <w:r w:rsidRPr="00AA206F">
        <w:tab/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24</w:t>
      </w:r>
      <w:r w:rsidRPr="00AA206F">
        <w:tab/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18</w:t>
      </w:r>
    </w:p>
    <w:p w14:paraId="2FFCDEE6" w14:textId="1D0DE822" w:rsidR="00DF2C23" w:rsidRDefault="00DF2C23" w:rsidP="00DF2C23">
      <w:pPr>
        <w:pStyle w:val="Pquestionheadingmc"/>
      </w:pPr>
      <w:r>
        <w:t>Question 4</w:t>
      </w:r>
      <w:r>
        <w:tab/>
        <w:t>[7</w:t>
      </w:r>
      <w:r w:rsidRPr="00FB3505">
        <w:t>.</w:t>
      </w:r>
      <w:r w:rsidR="003E266C">
        <w:t>2</w:t>
      </w:r>
      <w:r>
        <w:t>]</w:t>
      </w:r>
    </w:p>
    <w:p w14:paraId="12FFF7D9" w14:textId="77777777" w:rsidR="00DF2C23" w:rsidRDefault="00DF2C23" w:rsidP="00DF2C23">
      <w:pPr>
        <w:pStyle w:val="Pquestiontextmainstem"/>
      </w:pPr>
      <w:r w:rsidRPr="001E0839">
        <w:t>Two times a number plus four is equal to ten is the same as:</w:t>
      </w:r>
    </w:p>
    <w:p w14:paraId="00D3EE97" w14:textId="1C6C4257" w:rsidR="00DF2C23" w:rsidRDefault="00DF2C23" w:rsidP="00DF2C2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2</w:t>
      </w:r>
      <w:r w:rsidRPr="00AA206F">
        <w:rPr>
          <w:rStyle w:val="Cmathsexpressions"/>
        </w:rPr>
        <w:t>n</w:t>
      </w:r>
      <w:r w:rsidRPr="00AA206F">
        <w:t xml:space="preserve"> + 4 = 10</w:t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 xml:space="preserve">2 + </w:t>
      </w:r>
      <w:r w:rsidRPr="00AA206F">
        <w:rPr>
          <w:rStyle w:val="Cmathsexpressions"/>
        </w:rPr>
        <w:t>n</w:t>
      </w:r>
      <w:r w:rsidRPr="00AA206F">
        <w:t xml:space="preserve"> + 4 = 10</w:t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F1561D" w:rsidRPr="00F1561D">
        <w:rPr>
          <w:rStyle w:val="Cquestionpartlabelbold"/>
          <w:position w:val="-22"/>
        </w:rPr>
        <w:object w:dxaOrig="220" w:dyaOrig="580" w14:anchorId="7A875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1.25pt;height:29.25pt" o:ole="">
            <v:imagedata r:id="rId10" o:title=""/>
          </v:shape>
          <o:OLEObject Type="Embed" ProgID="Equation.DSMT4" ShapeID="_x0000_i1047" DrawAspect="Content" ObjectID="_1540667520" r:id="rId11"/>
        </w:object>
      </w:r>
      <w:r w:rsidRPr="00AA206F">
        <w:rPr>
          <w:rStyle w:val="Cmathsexpressions"/>
        </w:rPr>
        <w:t>n</w:t>
      </w:r>
      <w:r w:rsidRPr="00AA206F">
        <w:t xml:space="preserve"> + 4 = 10</w:t>
      </w:r>
      <w:r w:rsidRPr="00AA206F"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2</w:t>
      </w:r>
      <w:r w:rsidRPr="00AA206F">
        <w:rPr>
          <w:rStyle w:val="Cmathsexpressions"/>
        </w:rPr>
        <w:t>n</w:t>
      </w:r>
      <w:r w:rsidRPr="00AA206F">
        <w:t xml:space="preserve"> – 4 = 10</w:t>
      </w:r>
    </w:p>
    <w:p w14:paraId="5D74D784" w14:textId="77777777" w:rsidR="00DF2C23" w:rsidRDefault="00DF2C23" w:rsidP="00DF2C23">
      <w:pPr>
        <w:pStyle w:val="Pquestionheadingmc"/>
      </w:pPr>
      <w:r>
        <w:t>Question 5</w:t>
      </w:r>
      <w:r>
        <w:tab/>
        <w:t>[7</w:t>
      </w:r>
      <w:r w:rsidRPr="00FB3505">
        <w:t>.</w:t>
      </w:r>
      <w:r>
        <w:t>5]</w:t>
      </w:r>
    </w:p>
    <w:p w14:paraId="667CD9CA" w14:textId="223E43AD" w:rsidR="00DF2C23" w:rsidRDefault="00DF2C23" w:rsidP="00DF2C23">
      <w:pPr>
        <w:pStyle w:val="Pquestiontextmainstem"/>
      </w:pPr>
      <w:r w:rsidRPr="001E0839">
        <w:t xml:space="preserve">A pizza with eight slices was shared among four people. Each person ate half of their share. How many slices </w:t>
      </w:r>
      <w:r w:rsidR="003E266C">
        <w:t xml:space="preserve">were </w:t>
      </w:r>
      <w:r w:rsidRPr="001E0839">
        <w:t>left</w:t>
      </w:r>
      <w:r w:rsidR="003E266C">
        <w:t xml:space="preserve"> altogether</w:t>
      </w:r>
      <w:r w:rsidRPr="001E0839">
        <w:t>?</w:t>
      </w:r>
    </w:p>
    <w:p w14:paraId="5EBC02D5" w14:textId="77777777" w:rsidR="00DF2C23" w:rsidRDefault="00DF2C23" w:rsidP="00DF2C2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1E0839">
        <w:t>2</w:t>
      </w:r>
      <w:r w:rsidRPr="00516EF6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1E0839">
        <w:t>4</w:t>
      </w:r>
      <w:r w:rsidRPr="00516EF6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1E0839">
        <w:t>6</w:t>
      </w:r>
      <w:r w:rsidRPr="001E0839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Pr="001E0839">
        <w:t>12</w:t>
      </w:r>
    </w:p>
    <w:p w14:paraId="6DC58728" w14:textId="77777777" w:rsidR="00DF2C23" w:rsidRDefault="00DF2C23" w:rsidP="00DF2C23">
      <w:pPr>
        <w:pStyle w:val="Pquestionheadingmc"/>
      </w:pPr>
      <w:r>
        <w:t>Question 6</w:t>
      </w:r>
      <w:r>
        <w:tab/>
        <w:t>[7</w:t>
      </w:r>
      <w:r w:rsidRPr="00FB3505">
        <w:t>.</w:t>
      </w:r>
      <w:r>
        <w:t>2]</w:t>
      </w:r>
    </w:p>
    <w:p w14:paraId="4DDF0B4E" w14:textId="77777777" w:rsidR="00DF2C23" w:rsidRDefault="00DF2C23" w:rsidP="00DF2C23">
      <w:pPr>
        <w:pStyle w:val="Pquestiontextmainstem"/>
      </w:pPr>
      <w:r w:rsidRPr="001E0839">
        <w:t>A number divided by four is equal to fifteen plus five. The number is:</w:t>
      </w:r>
    </w:p>
    <w:p w14:paraId="00C1A042" w14:textId="77777777" w:rsidR="00DF2C23" w:rsidRDefault="00DF2C23" w:rsidP="00DF2C2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1E0839">
        <w:t>100</w:t>
      </w:r>
      <w:r w:rsidRPr="00516EF6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1E0839">
        <w:t>5</w:t>
      </w:r>
      <w:r w:rsidRPr="00516EF6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1E0839">
        <w:t>80</w:t>
      </w:r>
      <w:r w:rsidRPr="001E0839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Pr="001E0839">
        <w:t>16</w:t>
      </w:r>
    </w:p>
    <w:p w14:paraId="1F2DAD31" w14:textId="77777777" w:rsidR="00DF2C23" w:rsidRDefault="00DF2C23" w:rsidP="00DF2C23">
      <w:pPr>
        <w:pStyle w:val="Pquestionheadingmc"/>
      </w:pPr>
      <w:r>
        <w:t>Question 7</w:t>
      </w:r>
      <w:r>
        <w:tab/>
        <w:t>[7</w:t>
      </w:r>
      <w:r w:rsidRPr="00FB3505">
        <w:t>.</w:t>
      </w:r>
      <w:r>
        <w:t>3]</w:t>
      </w:r>
    </w:p>
    <w:p w14:paraId="3659E088" w14:textId="77777777" w:rsidR="00DF2C23" w:rsidRDefault="00DF2C23" w:rsidP="00DF2C23">
      <w:pPr>
        <w:pStyle w:val="Pquestiontextmainstem"/>
      </w:pPr>
      <w:r w:rsidRPr="00260853">
        <w:t xml:space="preserve">Using backtracking, the first step to solve </w:t>
      </w:r>
      <w:r w:rsidRPr="001E0839">
        <w:rPr>
          <w:position w:val="-22"/>
        </w:rPr>
        <w:object w:dxaOrig="855" w:dyaOrig="615" w14:anchorId="222DEEC0">
          <v:shape id="_x0000_i1025" type="#_x0000_t75" style="width:44.25pt;height:29.25pt" o:ole="" fillcolor="window">
            <v:imagedata r:id="rId12" o:title=""/>
          </v:shape>
          <o:OLEObject Type="Embed" ProgID="Equation.3" ShapeID="_x0000_i1025" DrawAspect="Content" ObjectID="_1540667521" r:id="rId13"/>
        </w:object>
      </w:r>
      <w:r w:rsidRPr="001E0839">
        <w:t xml:space="preserve"> = 6 is to:</w:t>
      </w:r>
    </w:p>
    <w:p w14:paraId="0BE2C134" w14:textId="2C88670C" w:rsidR="00DF2C23" w:rsidRDefault="00DF2C23" w:rsidP="00DF2C2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1E0839">
        <w:t>multiply both sides by 2</w:t>
      </w:r>
      <w:r w:rsidRPr="001E0839">
        <w:tab/>
      </w:r>
      <w:r w:rsidR="008926CA">
        <w:tab/>
      </w:r>
      <w:r w:rsidR="008926CA">
        <w:tab/>
      </w:r>
      <w:r w:rsidR="008926CA">
        <w:tab/>
      </w:r>
      <w:r w:rsidRPr="00516EF6">
        <w:rPr>
          <w:rStyle w:val="Cquestionpartlabelbold"/>
        </w:rPr>
        <w:t>B</w:t>
      </w:r>
      <w:r>
        <w:tab/>
      </w:r>
      <w:r w:rsidRPr="001E0839">
        <w:t>subtract 5 from both sides</w:t>
      </w:r>
    </w:p>
    <w:p w14:paraId="36A50F65" w14:textId="20C9DC38" w:rsidR="00DF2C23" w:rsidRDefault="00DF2C23" w:rsidP="00DF2C23">
      <w:pPr>
        <w:pStyle w:val="Pquestiontextmcqoptions"/>
      </w:pPr>
      <w:r w:rsidRPr="00516EF6">
        <w:rPr>
          <w:rStyle w:val="Cquestionpartlabelbold"/>
        </w:rPr>
        <w:t>C</w:t>
      </w:r>
      <w:r>
        <w:tab/>
      </w:r>
      <w:r w:rsidRPr="001E0839">
        <w:t>multiply both sides by 5</w:t>
      </w:r>
      <w:r w:rsidR="008926CA">
        <w:tab/>
      </w:r>
      <w:r w:rsidR="008926CA">
        <w:tab/>
      </w:r>
      <w:r w:rsidR="008926CA">
        <w:tab/>
      </w:r>
      <w:r w:rsidR="008926CA">
        <w:tab/>
      </w:r>
      <w:r w:rsidRPr="00516EF6">
        <w:rPr>
          <w:rStyle w:val="Cquestionpartlabelbold"/>
        </w:rPr>
        <w:t>D</w:t>
      </w:r>
      <w:r>
        <w:tab/>
      </w:r>
      <w:r w:rsidRPr="001E0839">
        <w:t>subtract 6 from both sides</w:t>
      </w:r>
    </w:p>
    <w:p w14:paraId="754C5873" w14:textId="77777777" w:rsidR="00DF2C23" w:rsidRDefault="00DF2C23" w:rsidP="00DF2C23">
      <w:pPr>
        <w:pStyle w:val="Pquestionheadingmc"/>
      </w:pPr>
      <w:r>
        <w:t>Question 8</w:t>
      </w:r>
      <w:r>
        <w:tab/>
        <w:t>[7</w:t>
      </w:r>
      <w:r w:rsidRPr="00FB3505">
        <w:t>.</w:t>
      </w:r>
      <w:r>
        <w:t>4]</w:t>
      </w:r>
    </w:p>
    <w:p w14:paraId="0CEA2DEA" w14:textId="77777777" w:rsidR="00DF2C23" w:rsidRDefault="00DF2C23" w:rsidP="00DF2C23">
      <w:pPr>
        <w:pStyle w:val="Pquestiontextmainstem"/>
      </w:pPr>
      <w:r w:rsidRPr="001E0839">
        <w:rPr>
          <w:position w:val="-6"/>
        </w:rPr>
        <w:object w:dxaOrig="1080" w:dyaOrig="279" w14:anchorId="572D0B2C">
          <v:shape id="_x0000_i1026" type="#_x0000_t75" style="width:57.75pt;height:14.25pt" o:ole="">
            <v:imagedata r:id="rId14" o:title=""/>
          </v:shape>
          <o:OLEObject Type="Embed" ProgID="Equation.DSMT4" ShapeID="_x0000_i1026" DrawAspect="Content" ObjectID="_1540667522" r:id="rId15"/>
        </w:object>
      </w:r>
      <w:r w:rsidRPr="001E0839">
        <w:t xml:space="preserve"> is equivalent to:</w:t>
      </w:r>
    </w:p>
    <w:p w14:paraId="0EF0207C" w14:textId="5A4706C2" w:rsidR="00DF2C23" w:rsidRPr="00AA206F" w:rsidRDefault="00DF2C23" w:rsidP="00DF2C2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3E266C" w:rsidRPr="003E266C">
        <w:rPr>
          <w:rStyle w:val="Cquestionpartlabelbold"/>
        </w:rPr>
        <w:object w:dxaOrig="660" w:dyaOrig="279" w14:anchorId="50275C5D">
          <v:shape id="_x0000_i1027" type="#_x0000_t75" style="width:33pt;height:14.25pt" o:ole="">
            <v:imagedata r:id="rId16" o:title=""/>
          </v:shape>
          <o:OLEObject Type="Embed" ProgID="Equation.DSMT4" ShapeID="_x0000_i1027" DrawAspect="Content" ObjectID="_1540667523" r:id="rId17"/>
        </w:object>
      </w:r>
      <w:r w:rsidRPr="00AA206F">
        <w:tab/>
      </w:r>
      <w:r w:rsidRPr="00AA206F"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3E266C" w:rsidRPr="003E266C">
        <w:rPr>
          <w:rStyle w:val="Cquestionpartlabelbold"/>
        </w:rPr>
        <w:object w:dxaOrig="660" w:dyaOrig="279" w14:anchorId="265CE470">
          <v:shape id="_x0000_i1028" type="#_x0000_t75" style="width:33pt;height:14.25pt" o:ole="">
            <v:imagedata r:id="rId18" o:title=""/>
          </v:shape>
          <o:OLEObject Type="Embed" ProgID="Equation.DSMT4" ShapeID="_x0000_i1028" DrawAspect="Content" ObjectID="_1540667524" r:id="rId19"/>
        </w:object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3E266C" w:rsidRPr="003E266C">
        <w:rPr>
          <w:rStyle w:val="Cquestionpartlabelbold"/>
        </w:rPr>
        <w:object w:dxaOrig="760" w:dyaOrig="279" w14:anchorId="68385EAD">
          <v:shape id="_x0000_i1029" type="#_x0000_t75" style="width:38.25pt;height:14.25pt" o:ole="">
            <v:imagedata r:id="rId20" o:title=""/>
          </v:shape>
          <o:OLEObject Type="Embed" ProgID="Equation.DSMT4" ShapeID="_x0000_i1029" DrawAspect="Content" ObjectID="_1540667525" r:id="rId21"/>
        </w:object>
      </w:r>
      <w:r w:rsidRPr="00AA206F"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3E266C" w:rsidRPr="003E266C">
        <w:rPr>
          <w:rStyle w:val="Cquestionpartlabelbold"/>
        </w:rPr>
        <w:object w:dxaOrig="800" w:dyaOrig="279" w14:anchorId="62DD798A">
          <v:shape id="_x0000_i1030" type="#_x0000_t75" style="width:39.75pt;height:14.25pt" o:ole="">
            <v:imagedata r:id="rId22" o:title=""/>
          </v:shape>
          <o:OLEObject Type="Embed" ProgID="Equation.DSMT4" ShapeID="_x0000_i1030" DrawAspect="Content" ObjectID="_1540667526" r:id="rId23"/>
        </w:object>
      </w:r>
    </w:p>
    <w:p w14:paraId="2D1AEA8C" w14:textId="77777777" w:rsidR="00DF2C23" w:rsidRDefault="00DF2C23" w:rsidP="003E266C">
      <w:pPr>
        <w:pStyle w:val="Pquestionheadingmc"/>
      </w:pPr>
      <w:r>
        <w:lastRenderedPageBreak/>
        <w:t>Question 9</w:t>
      </w:r>
      <w:r>
        <w:tab/>
        <w:t>[7</w:t>
      </w:r>
      <w:r w:rsidRPr="00FB3505">
        <w:t>.</w:t>
      </w:r>
      <w:r>
        <w:t>4]</w:t>
      </w:r>
    </w:p>
    <w:p w14:paraId="7CA4CADB" w14:textId="7922A6D4" w:rsidR="00DF2C23" w:rsidRDefault="00DF2C23" w:rsidP="003E266C">
      <w:pPr>
        <w:pStyle w:val="Pquestiontextmainstem"/>
        <w:keepNext/>
      </w:pPr>
      <w:r w:rsidRPr="00260853">
        <w:t>To balance the equation</w:t>
      </w:r>
      <w:r w:rsidRPr="001E0839">
        <w:rPr>
          <w:position w:val="-24"/>
        </w:rPr>
        <w:object w:dxaOrig="999" w:dyaOrig="620" w14:anchorId="3E9C5596">
          <v:shape id="_x0000_i1031" type="#_x0000_t75" style="width:50.25pt;height:27.75pt" o:ole="">
            <v:imagedata r:id="rId24" o:title=""/>
          </v:shape>
          <o:OLEObject Type="Embed" ProgID="Equation.DSMT4" ShapeID="_x0000_i1031" DrawAspect="Content" ObjectID="_1540667527" r:id="rId25"/>
        </w:object>
      </w:r>
      <w:r w:rsidRPr="00260853">
        <w:t xml:space="preserve">, the expression </w:t>
      </w:r>
      <w:r w:rsidRPr="001E0839">
        <w:rPr>
          <w:position w:val="-24"/>
        </w:rPr>
        <w:object w:dxaOrig="240" w:dyaOrig="620" w14:anchorId="0E8C1F02">
          <v:shape id="_x0000_i1032" type="#_x0000_t75" style="width:14.25pt;height:27.75pt" o:ole="">
            <v:imagedata r:id="rId26" o:title=""/>
          </v:shape>
          <o:OLEObject Type="Embed" ProgID="Equation.DSMT4" ShapeID="_x0000_i1032" DrawAspect="Content" ObjectID="_1540667528" r:id="rId27"/>
        </w:object>
      </w:r>
      <w:r w:rsidRPr="001E0839">
        <w:t xml:space="preserve"> must equal</w:t>
      </w:r>
      <w:r w:rsidR="00E547D3">
        <w:t>:</w:t>
      </w:r>
    </w:p>
    <w:p w14:paraId="59073722" w14:textId="77777777" w:rsidR="00DF2C23" w:rsidRPr="001E0839" w:rsidRDefault="00DF2C23" w:rsidP="003E266C">
      <w:pPr>
        <w:pStyle w:val="Pquestiontextmcqoptions"/>
        <w:keepNext/>
      </w:pPr>
      <w:r w:rsidRPr="00516EF6">
        <w:rPr>
          <w:rStyle w:val="Cquestionpartlabelbold"/>
        </w:rPr>
        <w:t>A</w:t>
      </w:r>
      <w:r>
        <w:rPr>
          <w:rStyle w:val="Cquestionpartlabelbold"/>
        </w:rPr>
        <w:tab/>
      </w:r>
      <w:r w:rsidRPr="001E0839">
        <w:t xml:space="preserve"> 2</w:t>
      </w:r>
      <w:r w:rsidRPr="00516EF6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1E0839">
        <w:t>4</w:t>
      </w:r>
      <w:r w:rsidRPr="00516EF6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rPr>
          <w:rStyle w:val="Cquestionpartlabelbold"/>
        </w:rPr>
        <w:tab/>
      </w:r>
      <w:r w:rsidRPr="001E0839">
        <w:t>10</w:t>
      </w:r>
      <w:r w:rsidRPr="001E0839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Pr="001E0839">
        <w:t>18</w:t>
      </w:r>
    </w:p>
    <w:p w14:paraId="04DAEBB2" w14:textId="77777777" w:rsidR="00DF2C23" w:rsidRDefault="00DF2C23" w:rsidP="00DF2C23">
      <w:pPr>
        <w:pStyle w:val="Pquestionheadingmc"/>
      </w:pPr>
      <w:r>
        <w:t>Question 10</w:t>
      </w:r>
      <w:r>
        <w:tab/>
        <w:t>[7</w:t>
      </w:r>
      <w:r w:rsidRPr="00FB3505">
        <w:t>.</w:t>
      </w:r>
      <w:r>
        <w:t>2]</w:t>
      </w:r>
    </w:p>
    <w:p w14:paraId="5D90C50F" w14:textId="3424C363" w:rsidR="00DF2C23" w:rsidRDefault="00DF2C23" w:rsidP="00DF2C23">
      <w:pPr>
        <w:pStyle w:val="Pquestiontextmainstem"/>
      </w:pPr>
      <w:r w:rsidRPr="00260853">
        <w:t xml:space="preserve">Which equation describes </w:t>
      </w:r>
      <w:r w:rsidR="00E547D3">
        <w:t>‘</w:t>
      </w:r>
      <w:r w:rsidRPr="00260853">
        <w:t>the time (</w:t>
      </w:r>
      <w:r w:rsidRPr="00516EF6">
        <w:rPr>
          <w:rStyle w:val="Cmathsexpressions"/>
        </w:rPr>
        <w:t>t</w:t>
      </w:r>
      <w:r w:rsidRPr="001E0839">
        <w:t>) taken plus 20 minutes equals 75 minutes</w:t>
      </w:r>
      <w:r w:rsidR="00E547D3">
        <w:t>’</w:t>
      </w:r>
      <w:r w:rsidRPr="001E0839">
        <w:t>?</w:t>
      </w:r>
    </w:p>
    <w:p w14:paraId="15E4AF89" w14:textId="77777777" w:rsidR="00DF2C23" w:rsidRDefault="00DF2C23" w:rsidP="00DF2C23">
      <w:pPr>
        <w:pStyle w:val="Pquestiontextmcqoptions"/>
        <w:rPr>
          <w:rStyle w:val="Cmathsexpressions"/>
        </w:rPr>
      </w:pPr>
      <w:r w:rsidRPr="00516EF6">
        <w:rPr>
          <w:rStyle w:val="Cquestionpartlabelbold"/>
        </w:rPr>
        <w:t>A</w:t>
      </w:r>
      <w:r>
        <w:tab/>
      </w:r>
      <w:r w:rsidRPr="001E0839">
        <w:t>20</w:t>
      </w:r>
      <w:r w:rsidRPr="00516EF6">
        <w:rPr>
          <w:rStyle w:val="Cmathsexpressions"/>
        </w:rPr>
        <w:t>t</w:t>
      </w:r>
      <w:r w:rsidRPr="001E0839">
        <w:t xml:space="preserve"> = 75</w:t>
      </w:r>
      <w:r w:rsidRPr="001E0839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516EF6">
        <w:rPr>
          <w:rStyle w:val="Cmathsexpressions"/>
        </w:rPr>
        <w:t>t</w:t>
      </w:r>
      <w:r w:rsidRPr="001E0839">
        <w:t xml:space="preserve"> + 20 = 75</w:t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1E0839">
        <w:t xml:space="preserve">20 – </w:t>
      </w:r>
      <w:r w:rsidRPr="00516EF6">
        <w:rPr>
          <w:rStyle w:val="Cmathsexpressions"/>
        </w:rPr>
        <w:t>t</w:t>
      </w:r>
      <w:r w:rsidRPr="001E0839">
        <w:t xml:space="preserve"> = 75</w:t>
      </w:r>
      <w:r>
        <w:tab/>
      </w:r>
      <w:r>
        <w:tab/>
      </w:r>
      <w:r w:rsidRPr="001E0839">
        <w:tab/>
      </w:r>
      <w:r w:rsidRPr="00516EF6">
        <w:rPr>
          <w:rStyle w:val="Cquestionpartlabelbold"/>
        </w:rPr>
        <w:t>D</w:t>
      </w:r>
      <w:r>
        <w:tab/>
      </w:r>
      <w:r w:rsidRPr="001E0839">
        <w:t xml:space="preserve">75 + 20 = </w:t>
      </w:r>
      <w:r w:rsidRPr="00516EF6">
        <w:rPr>
          <w:rStyle w:val="Cmathsexpressions"/>
        </w:rPr>
        <w:t>t</w:t>
      </w:r>
    </w:p>
    <w:p w14:paraId="012EE182" w14:textId="77777777" w:rsidR="001975E1" w:rsidRDefault="001975E1" w:rsidP="001975E1">
      <w:pPr>
        <w:pStyle w:val="Psectionresults"/>
      </w:pPr>
      <w:r w:rsidRPr="00F16CD2">
        <w:t xml:space="preserve">Multiple-choice total marks:  </w:t>
      </w:r>
      <w:r>
        <w:t>____ / 10</w:t>
      </w:r>
    </w:p>
    <w:p w14:paraId="228A4D3E" w14:textId="77777777" w:rsidR="00DF2C23" w:rsidRPr="00AA206F" w:rsidRDefault="00DF2C23" w:rsidP="00793397">
      <w:pPr>
        <w:pStyle w:val="Psectionheading"/>
      </w:pPr>
      <w:r w:rsidRPr="00AA206F">
        <w:t>Short answer section</w:t>
      </w:r>
    </w:p>
    <w:p w14:paraId="2EC20A7B" w14:textId="1CFC0BD0" w:rsidR="00DF2C23" w:rsidRPr="00AA206F" w:rsidRDefault="00DF2C23" w:rsidP="00DF2C23">
      <w:pPr>
        <w:pStyle w:val="Pquestionheadingsx1stafterhead"/>
      </w:pPr>
      <w:r>
        <w:t>Question 11</w:t>
      </w:r>
      <w:r>
        <w:tab/>
      </w:r>
      <w:r w:rsidR="0080034F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7.3</w:t>
      </w:r>
      <w:r w:rsidR="003E266C">
        <w:t>, 7.4</w:t>
      </w:r>
      <w:r>
        <w:t>]</w:t>
      </w:r>
    </w:p>
    <w:p w14:paraId="6518EB0C" w14:textId="2F32BFDB" w:rsidR="00DF2C23" w:rsidRDefault="00DF2C23" w:rsidP="00DF2C23">
      <w:pPr>
        <w:pStyle w:val="Pquestiontextmainstem"/>
        <w:rPr>
          <w:rStyle w:val="Cmathsexpressions"/>
        </w:rPr>
      </w:pPr>
      <w:r w:rsidRPr="00B7672F">
        <w:rPr>
          <w:rStyle w:val="Cmathsexpressions"/>
        </w:rPr>
        <w:t>variable</w:t>
      </w:r>
      <w:r w:rsidRPr="00B7672F">
        <w:rPr>
          <w:rStyle w:val="Cmathsexpressions"/>
        </w:rPr>
        <w:tab/>
        <w:t>unknown</w:t>
      </w:r>
      <w:r w:rsidRPr="00B7672F">
        <w:rPr>
          <w:rStyle w:val="Cmathsexpressions"/>
        </w:rPr>
        <w:tab/>
        <w:t>inverse</w:t>
      </w:r>
      <w:r w:rsidRPr="00B7672F">
        <w:rPr>
          <w:rStyle w:val="Cmathsexpressions"/>
        </w:rPr>
        <w:tab/>
      </w:r>
      <w:r w:rsidRPr="00B7672F">
        <w:rPr>
          <w:rStyle w:val="Cmathsexpressions"/>
        </w:rPr>
        <w:tab/>
        <w:t>solution</w:t>
      </w:r>
      <w:r w:rsidRPr="00B7672F">
        <w:rPr>
          <w:rStyle w:val="Cmathsexpressions"/>
        </w:rPr>
        <w:tab/>
        <w:t>equivalent</w:t>
      </w:r>
    </w:p>
    <w:p w14:paraId="07FE0773" w14:textId="77777777" w:rsidR="00DF2C23" w:rsidRPr="00B7672F" w:rsidRDefault="00DF2C23" w:rsidP="00DF2C23">
      <w:pPr>
        <w:pStyle w:val="Pquestiontextmainstem"/>
        <w:rPr>
          <w:rStyle w:val="Cmathsexpressions"/>
        </w:rPr>
      </w:pPr>
    </w:p>
    <w:p w14:paraId="37708352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When backtracking, we undo an operation by using the _______________ operation.</w:t>
      </w:r>
    </w:p>
    <w:p w14:paraId="022D93AF" w14:textId="48F70029" w:rsidR="00DF2C23" w:rsidRDefault="00DF2C23" w:rsidP="00DF2C2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To solve an equation is to find the value of the ____________________.</w:t>
      </w:r>
    </w:p>
    <w:p w14:paraId="4703D028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1E0839">
        <w:rPr>
          <w:position w:val="-6"/>
          <w:sz w:val="20"/>
          <w:szCs w:val="20"/>
        </w:rPr>
        <w:object w:dxaOrig="999" w:dyaOrig="279" w14:anchorId="308E3617">
          <v:shape id="_x0000_i1033" type="#_x0000_t75" style="width:50.25pt;height:14.25pt" o:ole="">
            <v:imagedata r:id="rId28" o:title=""/>
          </v:shape>
          <o:OLEObject Type="Embed" ProgID="Equation.DSMT4" ShapeID="_x0000_i1033" DrawAspect="Content" ObjectID="_1540667529" r:id="rId29"/>
        </w:object>
      </w:r>
      <w:r w:rsidRPr="00AA206F">
        <w:t xml:space="preserve"> and </w:t>
      </w:r>
      <w:r w:rsidRPr="001E0839">
        <w:rPr>
          <w:position w:val="-6"/>
          <w:sz w:val="20"/>
          <w:szCs w:val="20"/>
        </w:rPr>
        <w:object w:dxaOrig="660" w:dyaOrig="279" w14:anchorId="5ABDEA31">
          <v:shape id="_x0000_i1034" type="#_x0000_t75" style="width:36pt;height:14.25pt" o:ole="">
            <v:imagedata r:id="rId30" o:title=""/>
          </v:shape>
          <o:OLEObject Type="Embed" ProgID="Equation.DSMT4" ShapeID="_x0000_i1034" DrawAspect="Content" ObjectID="_1540667530" r:id="rId31"/>
        </w:object>
      </w:r>
      <w:r w:rsidRPr="00AA206F">
        <w:t xml:space="preserve"> are _______________ equations.</w:t>
      </w:r>
    </w:p>
    <w:p w14:paraId="785569A4" w14:textId="77777777" w:rsidR="00DF2C23" w:rsidRDefault="00DF2C23" w:rsidP="00DF2C23">
      <w:pPr>
        <w:pStyle w:val="Pquestiontextpartsa"/>
      </w:pPr>
    </w:p>
    <w:p w14:paraId="7FC2B3FB" w14:textId="77777777" w:rsidR="00DF2C23" w:rsidRPr="00AA206F" w:rsidRDefault="00DF2C23" w:rsidP="00DF2C23">
      <w:pPr>
        <w:pStyle w:val="Pquestionheadingsx1stafterhead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7.3]</w:t>
      </w:r>
    </w:p>
    <w:p w14:paraId="6B7FAAAD" w14:textId="77777777" w:rsidR="00DF2C23" w:rsidRDefault="00DF2C23" w:rsidP="00DF2C23">
      <w:pPr>
        <w:pStyle w:val="Pquestiontextmainstem"/>
      </w:pPr>
      <w:r w:rsidRPr="001E0839">
        <w:t>Describe the process of checking by substitution. Use an example to help you explain.</w:t>
      </w:r>
    </w:p>
    <w:p w14:paraId="1BC3B0DA" w14:textId="77777777" w:rsidR="00DF2C23" w:rsidRDefault="00DF2C23" w:rsidP="00DF2C23">
      <w:pPr>
        <w:pStyle w:val="Pquestiontextmainstem"/>
      </w:pPr>
    </w:p>
    <w:p w14:paraId="3D64545E" w14:textId="77777777" w:rsidR="00DF2C23" w:rsidRDefault="00DF2C23" w:rsidP="00DF2C23">
      <w:pPr>
        <w:pStyle w:val="Pquestiontextmainstem"/>
      </w:pPr>
    </w:p>
    <w:p w14:paraId="62E6BD9C" w14:textId="77777777" w:rsidR="00DF2C23" w:rsidRDefault="00DF2C23" w:rsidP="00DF2C23">
      <w:pPr>
        <w:pStyle w:val="Pquestiontextmainstem"/>
      </w:pPr>
    </w:p>
    <w:p w14:paraId="4555A9DB" w14:textId="77777777" w:rsidR="008926CA" w:rsidRDefault="008926CA" w:rsidP="00DF2C23">
      <w:pPr>
        <w:pStyle w:val="Pquestiontextmainstem"/>
      </w:pPr>
    </w:p>
    <w:p w14:paraId="4904F45F" w14:textId="77777777" w:rsidR="00DF2C23" w:rsidRDefault="00DF2C23" w:rsidP="00DF2C23">
      <w:pPr>
        <w:pStyle w:val="Pquestionheadingsx"/>
      </w:pPr>
      <w:r>
        <w:t>Question 13</w:t>
      </w:r>
      <w:r>
        <w:tab/>
      </w:r>
      <w:r>
        <w:rPr>
          <w:rStyle w:val="Cmarkslabel"/>
        </w:rPr>
        <w:t>3 marks</w:t>
      </w:r>
      <w:r>
        <w:tab/>
        <w:t>[7.1]</w:t>
      </w:r>
    </w:p>
    <w:p w14:paraId="5E1FAD29" w14:textId="3CBAFE8F" w:rsidR="00DF2C23" w:rsidRDefault="00DF2C23" w:rsidP="00DF2C23">
      <w:pPr>
        <w:pStyle w:val="Pquestiontextmainstem"/>
      </w:pPr>
      <w:r w:rsidRPr="001E0839">
        <w:t xml:space="preserve">State </w:t>
      </w:r>
      <w:r w:rsidR="00F1561D">
        <w:t>t</w:t>
      </w:r>
      <w:r w:rsidRPr="001E0839">
        <w:t xml:space="preserve">rue (T) or </w:t>
      </w:r>
      <w:r w:rsidR="00F1561D">
        <w:t>f</w:t>
      </w:r>
      <w:r w:rsidRPr="001E0839">
        <w:t>alse (F) for each number sentence.</w:t>
      </w:r>
    </w:p>
    <w:p w14:paraId="240F82C9" w14:textId="1E43D09B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4 + 5 × 2 = 18</w:t>
      </w:r>
      <w:r w:rsidR="00481DB8">
        <w:tab/>
      </w:r>
      <w:r w:rsidRPr="00AA206F">
        <w:rPr>
          <w:rStyle w:val="Cquestionpartlabelbold"/>
        </w:rPr>
        <w:tab/>
        <w:t>(b)</w:t>
      </w:r>
      <w:r w:rsidR="00F1561D">
        <w:rPr>
          <w:rStyle w:val="Cquestionpartlabelbold"/>
        </w:rPr>
        <w:t xml:space="preserve">  </w:t>
      </w:r>
      <w:r w:rsidRPr="00AA206F">
        <w:t>29 – 8 = 4 + 24</w:t>
      </w:r>
      <w:r w:rsidR="00481DB8">
        <w:tab/>
      </w:r>
      <w:r w:rsidRPr="00AA206F">
        <w:tab/>
      </w:r>
      <w:r w:rsidR="003E266C">
        <w:tab/>
      </w:r>
      <w:r w:rsidRPr="00AA206F">
        <w:rPr>
          <w:rStyle w:val="Cquestionpartlabelbold"/>
        </w:rPr>
        <w:t>(c)</w:t>
      </w:r>
      <w:r w:rsidR="00F1561D">
        <w:rPr>
          <w:rStyle w:val="Cquestionpartlabelbold"/>
        </w:rPr>
        <w:t xml:space="preserve">  </w:t>
      </w:r>
      <w:r w:rsidRPr="00AA206F">
        <w:t xml:space="preserve">10 × 4 = </w:t>
      </w:r>
      <w:r w:rsidRPr="001E0839">
        <w:rPr>
          <w:position w:val="-24"/>
          <w:sz w:val="20"/>
          <w:szCs w:val="20"/>
        </w:rPr>
        <w:object w:dxaOrig="345" w:dyaOrig="615" w14:anchorId="42CE51D6">
          <v:shape id="_x0000_i1035" type="#_x0000_t75" style="width:14.25pt;height:29.25pt" o:ole="">
            <v:imagedata r:id="rId32" o:title=""/>
          </v:shape>
          <o:OLEObject Type="Embed" ProgID="Equation.3" ShapeID="_x0000_i1035" DrawAspect="Content" ObjectID="_1540667531" r:id="rId33"/>
        </w:object>
      </w:r>
      <w:r w:rsidRPr="00AA206F">
        <w:t xml:space="preserve"> </w:t>
      </w:r>
    </w:p>
    <w:p w14:paraId="02190BAD" w14:textId="77777777" w:rsidR="00DF2C23" w:rsidRDefault="00DF2C23" w:rsidP="00DF2C23">
      <w:pPr>
        <w:pStyle w:val="Pquestiontextpartsa"/>
      </w:pPr>
    </w:p>
    <w:p w14:paraId="7E84B616" w14:textId="77777777" w:rsidR="00542ECC" w:rsidRDefault="00542ECC" w:rsidP="00DF2C23">
      <w:pPr>
        <w:pStyle w:val="Pquestiontextpartsa"/>
      </w:pPr>
    </w:p>
    <w:p w14:paraId="24BC1EED" w14:textId="77777777" w:rsidR="00793397" w:rsidRDefault="00793397" w:rsidP="00DF2C23">
      <w:pPr>
        <w:pStyle w:val="Pquestiontextpartsa"/>
      </w:pPr>
    </w:p>
    <w:p w14:paraId="64CFD58B" w14:textId="77777777" w:rsidR="00542ECC" w:rsidRPr="00AA206F" w:rsidRDefault="00542ECC" w:rsidP="00DF2C23">
      <w:pPr>
        <w:pStyle w:val="Pquestiontextpartsa"/>
      </w:pPr>
    </w:p>
    <w:p w14:paraId="15E1A59F" w14:textId="77777777" w:rsidR="00DF2C23" w:rsidRDefault="00DF2C23" w:rsidP="00DF2C23">
      <w:pPr>
        <w:pStyle w:val="Pquestionheadingsx"/>
      </w:pPr>
      <w:r>
        <w:t>Question 14</w:t>
      </w:r>
      <w:r>
        <w:tab/>
      </w:r>
      <w:r>
        <w:rPr>
          <w:rStyle w:val="Cmarkslabel"/>
        </w:rPr>
        <w:t>2 marks</w:t>
      </w:r>
      <w:r>
        <w:tab/>
        <w:t>[7.1]</w:t>
      </w:r>
    </w:p>
    <w:p w14:paraId="0C9B79F7" w14:textId="77777777" w:rsidR="00DF2C23" w:rsidRPr="001E0839" w:rsidRDefault="00DF2C23" w:rsidP="00DF2C23">
      <w:pPr>
        <w:pStyle w:val="Pquestiontextmainstem"/>
      </w:pPr>
      <w:r w:rsidRPr="001E0839">
        <w:t>Write the following as a number sentence using numbers and mathematical symbols only.</w:t>
      </w:r>
    </w:p>
    <w:p w14:paraId="43A2C1DC" w14:textId="77777777" w:rsidR="00DF2C23" w:rsidRDefault="00DF2C23" w:rsidP="00DF2C23">
      <w:pPr>
        <w:pStyle w:val="Pquestiontextmainstem"/>
      </w:pPr>
      <w:r w:rsidRPr="00B5610C">
        <w:rPr>
          <w:rStyle w:val="Cquestionpartlabelbold"/>
        </w:rPr>
        <w:t>(a)</w:t>
      </w:r>
      <w:r w:rsidRPr="00516EF6">
        <w:tab/>
      </w:r>
      <w:r w:rsidRPr="001E0839">
        <w:t>Seventy-five added to six is equal to eighty-one.</w:t>
      </w:r>
    </w:p>
    <w:p w14:paraId="55F3F98D" w14:textId="77777777" w:rsidR="00DF2C23" w:rsidRDefault="00DF2C23" w:rsidP="00DF2C23">
      <w:pPr>
        <w:pStyle w:val="Pquestiontextmainstem"/>
      </w:pPr>
    </w:p>
    <w:p w14:paraId="601F5A9B" w14:textId="77777777" w:rsidR="00DF2C23" w:rsidRDefault="00DF2C23" w:rsidP="00DF2C23">
      <w:pPr>
        <w:pStyle w:val="Pquestiontextmainstem"/>
      </w:pPr>
      <w:r w:rsidRPr="00B5610C">
        <w:rPr>
          <w:rStyle w:val="Cquestionpartlabelbold"/>
        </w:rPr>
        <w:t>(b)</w:t>
      </w:r>
      <w:r w:rsidRPr="00516EF6">
        <w:tab/>
      </w:r>
      <w:r w:rsidRPr="001E0839">
        <w:t>Fifteen divided by three is equal to twenty divided by four.</w:t>
      </w:r>
      <w:r>
        <w:br/>
      </w:r>
    </w:p>
    <w:p w14:paraId="6741B65A" w14:textId="714092BA" w:rsidR="00DF2C23" w:rsidRDefault="00DF2C23" w:rsidP="00DF2C23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1 mark</w:t>
      </w:r>
      <w:r>
        <w:tab/>
        <w:t>[7.1]</w:t>
      </w:r>
    </w:p>
    <w:p w14:paraId="5EFD79B4" w14:textId="4C158949" w:rsidR="00DF2C23" w:rsidRDefault="00DF2C23" w:rsidP="00DF2C23">
      <w:pPr>
        <w:pStyle w:val="Pquestiontextmainstem"/>
      </w:pPr>
      <w:r w:rsidRPr="001E0839">
        <w:t>Teo is 15 cm taller than Juan. If Juan i</w:t>
      </w:r>
      <w:r w:rsidR="00542ECC">
        <w:t>s 142 cm tall, write a</w:t>
      </w:r>
      <w:r w:rsidRPr="001E0839">
        <w:t xml:space="preserve"> number sentence to </w:t>
      </w:r>
      <w:r w:rsidR="003E266C">
        <w:t>show</w:t>
      </w:r>
      <w:r w:rsidRPr="001E0839">
        <w:t xml:space="preserve"> Teo’s height.</w:t>
      </w:r>
    </w:p>
    <w:p w14:paraId="3D32D485" w14:textId="77777777" w:rsidR="00DF2C23" w:rsidRPr="00542ECC" w:rsidRDefault="00DF2C23" w:rsidP="00542ECC"/>
    <w:p w14:paraId="620FBBE5" w14:textId="77777777" w:rsidR="00DF2C23" w:rsidRPr="00542ECC" w:rsidRDefault="00DF2C23" w:rsidP="00542ECC"/>
    <w:p w14:paraId="10A82845" w14:textId="77777777" w:rsidR="00DF2C23" w:rsidRPr="00542ECC" w:rsidRDefault="00DF2C23" w:rsidP="00542ECC"/>
    <w:p w14:paraId="1E1D9E02" w14:textId="77777777" w:rsidR="00DF2C23" w:rsidRPr="00542ECC" w:rsidRDefault="00DF2C23" w:rsidP="00542ECC"/>
    <w:p w14:paraId="71437C61" w14:textId="77777777" w:rsidR="00DF2C23" w:rsidRDefault="00DF2C23" w:rsidP="00DF2C23">
      <w:pPr>
        <w:pStyle w:val="Pquestionheadingsx1stafterhead"/>
      </w:pPr>
      <w:r>
        <w:t>Question 16</w:t>
      </w:r>
      <w:r>
        <w:tab/>
      </w:r>
      <w:r>
        <w:rPr>
          <w:rStyle w:val="Cmarkslabel"/>
        </w:rPr>
        <w:t>3 marks</w:t>
      </w:r>
      <w:r>
        <w:tab/>
        <w:t>[7.2]</w:t>
      </w:r>
    </w:p>
    <w:p w14:paraId="45078448" w14:textId="77777777" w:rsidR="00DF2C23" w:rsidRDefault="00DF2C23" w:rsidP="00DF2C23">
      <w:pPr>
        <w:pStyle w:val="Pquestiontextmainstem"/>
      </w:pPr>
      <w:r w:rsidRPr="001E0839">
        <w:t>Write each of the following equations in words.</w:t>
      </w:r>
    </w:p>
    <w:p w14:paraId="4C6A9F7D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y</w:t>
      </w:r>
      <w:r w:rsidRPr="00AA206F">
        <w:t xml:space="preserve"> + 8 = 12 </w:t>
      </w:r>
    </w:p>
    <w:p w14:paraId="7D7F8427" w14:textId="77777777" w:rsidR="00DF2C23" w:rsidRDefault="00DF2C23" w:rsidP="00DF2C23">
      <w:pPr>
        <w:pStyle w:val="Pquestiontextpartsa"/>
      </w:pPr>
    </w:p>
    <w:p w14:paraId="5549E846" w14:textId="77777777" w:rsidR="003E266C" w:rsidRDefault="003E266C" w:rsidP="00DF2C23">
      <w:pPr>
        <w:pStyle w:val="Pquestiontextpartsa"/>
      </w:pPr>
    </w:p>
    <w:p w14:paraId="1FFDBFDC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1E0839">
        <w:rPr>
          <w:position w:val="-24"/>
          <w:sz w:val="20"/>
          <w:szCs w:val="20"/>
        </w:rPr>
        <w:object w:dxaOrig="675" w:dyaOrig="615" w14:anchorId="00265823">
          <v:shape id="_x0000_i1036" type="#_x0000_t75" style="width:36pt;height:29.25pt" o:ole="">
            <v:imagedata r:id="rId34" o:title=""/>
          </v:shape>
          <o:OLEObject Type="Embed" ProgID="Equation.3" ShapeID="_x0000_i1036" DrawAspect="Content" ObjectID="_1540667532" r:id="rId35"/>
        </w:object>
      </w:r>
      <w:r w:rsidRPr="00AA206F">
        <w:t xml:space="preserve"> </w:t>
      </w:r>
    </w:p>
    <w:p w14:paraId="64B61FC7" w14:textId="77777777" w:rsidR="00DF2C23" w:rsidRDefault="00DF2C23" w:rsidP="00DF2C23">
      <w:pPr>
        <w:pStyle w:val="Pquestiontextpartsa"/>
      </w:pPr>
    </w:p>
    <w:p w14:paraId="39EE12B9" w14:textId="77777777" w:rsidR="00DF2C23" w:rsidRDefault="00DF2C23" w:rsidP="00DF2C23">
      <w:pPr>
        <w:pStyle w:val="Pquestiontextpartsa"/>
      </w:pPr>
    </w:p>
    <w:p w14:paraId="7D511F97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1E0839">
        <w:rPr>
          <w:position w:val="-6"/>
          <w:sz w:val="20"/>
          <w:szCs w:val="20"/>
        </w:rPr>
        <w:object w:dxaOrig="795" w:dyaOrig="285" w14:anchorId="5A0FDE93">
          <v:shape id="_x0000_i1037" type="#_x0000_t75" style="width:42.75pt;height:14.25pt" o:ole="">
            <v:imagedata r:id="rId36" o:title=""/>
          </v:shape>
          <o:OLEObject Type="Embed" ProgID="Equation.3" ShapeID="_x0000_i1037" DrawAspect="Content" ObjectID="_1540667533" r:id="rId37"/>
        </w:object>
      </w:r>
    </w:p>
    <w:p w14:paraId="2C35E2A3" w14:textId="77777777" w:rsidR="00DF2C23" w:rsidRDefault="00DF2C23" w:rsidP="00DF2C23">
      <w:pPr>
        <w:pStyle w:val="Pquestiontextpartsa"/>
      </w:pPr>
    </w:p>
    <w:p w14:paraId="2A444794" w14:textId="77777777" w:rsidR="00DF2C23" w:rsidRDefault="00DF2C23" w:rsidP="003E266C">
      <w:pPr>
        <w:pStyle w:val="Pquestionheadingsx"/>
      </w:pPr>
      <w:r>
        <w:t>Question 17</w:t>
      </w:r>
      <w:r>
        <w:tab/>
      </w:r>
      <w:r>
        <w:rPr>
          <w:rStyle w:val="Cmarkslabel"/>
        </w:rPr>
        <w:t>2 marks</w:t>
      </w:r>
      <w:r>
        <w:tab/>
        <w:t>[7.2]</w:t>
      </w:r>
    </w:p>
    <w:p w14:paraId="187AD3BB" w14:textId="77777777" w:rsidR="00DF2C23" w:rsidRDefault="00DF2C23" w:rsidP="00DF2C23">
      <w:pPr>
        <w:pStyle w:val="Pquestiontextmainstem"/>
      </w:pPr>
      <w:r w:rsidRPr="001E0839">
        <w:t>For the following equations, check whether the value given in the brackets is the correct solution.</w:t>
      </w:r>
    </w:p>
    <w:p w14:paraId="3B19740B" w14:textId="20246D86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b</w:t>
      </w:r>
      <w:r w:rsidR="0023587C">
        <w:t xml:space="preserve"> + 9 = 12</w:t>
      </w:r>
      <w:r w:rsidR="0023587C">
        <w:tab/>
      </w:r>
      <w:r>
        <w:tab/>
      </w:r>
      <w:r w:rsidRPr="00AA206F">
        <w:t>(</w:t>
      </w:r>
      <w:r w:rsidRPr="00AA206F">
        <w:rPr>
          <w:rStyle w:val="Cmathsexpressions"/>
        </w:rPr>
        <w:t>b</w:t>
      </w:r>
      <w:r w:rsidR="0023587C">
        <w:t xml:space="preserve"> = 3)</w:t>
      </w:r>
      <w:r>
        <w:tab/>
      </w:r>
      <w:r>
        <w:tab/>
      </w:r>
      <w:r w:rsidRPr="00AA206F">
        <w:t>Yes or No</w:t>
      </w:r>
    </w:p>
    <w:p w14:paraId="5A858BEF" w14:textId="77777777" w:rsidR="00DF2C23" w:rsidRDefault="00DF2C23" w:rsidP="00DF2C23">
      <w:pPr>
        <w:pStyle w:val="Pquestiontextpartsa"/>
      </w:pPr>
    </w:p>
    <w:p w14:paraId="505623AB" w14:textId="77777777" w:rsidR="00DF2C23" w:rsidRPr="001E0839" w:rsidRDefault="00DF2C23" w:rsidP="00DF2C23">
      <w:pPr>
        <w:pStyle w:val="Pquestiontextpartsa"/>
      </w:pPr>
    </w:p>
    <w:p w14:paraId="13A33AC7" w14:textId="0F60A544" w:rsidR="00DF2C23" w:rsidRDefault="00DF2C23" w:rsidP="00DF2C2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1E0839">
        <w:rPr>
          <w:position w:val="-24"/>
          <w:sz w:val="20"/>
          <w:szCs w:val="20"/>
        </w:rPr>
        <w:object w:dxaOrig="1140" w:dyaOrig="615" w14:anchorId="2DDA9F85">
          <v:shape id="_x0000_i1038" type="#_x0000_t75" style="width:57.75pt;height:29.25pt" o:ole="">
            <v:imagedata r:id="rId38" o:title=""/>
          </v:shape>
          <o:OLEObject Type="Embed" ProgID="Equation.3" ShapeID="_x0000_i1038" DrawAspect="Content" ObjectID="_1540667534" r:id="rId39"/>
        </w:object>
      </w:r>
      <w:r>
        <w:rPr>
          <w:sz w:val="20"/>
          <w:szCs w:val="20"/>
        </w:rPr>
        <w:tab/>
      </w:r>
      <w:r w:rsidRPr="00AA206F">
        <w:t xml:space="preserve"> (</w:t>
      </w:r>
      <w:r w:rsidRPr="00AA206F">
        <w:rPr>
          <w:rStyle w:val="Cmathsexpressions"/>
        </w:rPr>
        <w:t>x</w:t>
      </w:r>
      <w:r w:rsidRPr="00AA206F">
        <w:t xml:space="preserve"> = 84)</w:t>
      </w:r>
      <w:r w:rsidRPr="00AA206F">
        <w:tab/>
        <w:t>Yes or No</w:t>
      </w:r>
    </w:p>
    <w:p w14:paraId="7812AE18" w14:textId="77777777" w:rsidR="00DF2C23" w:rsidRDefault="00DF2C23" w:rsidP="00DF2C23">
      <w:pPr>
        <w:pStyle w:val="Pquestiontextpartsa"/>
      </w:pPr>
    </w:p>
    <w:p w14:paraId="7FADCBB2" w14:textId="77777777" w:rsidR="00DF2C23" w:rsidRPr="001E0839" w:rsidRDefault="00DF2C23" w:rsidP="00DF2C23">
      <w:pPr>
        <w:pStyle w:val="Pquestiontextpartsa"/>
      </w:pPr>
    </w:p>
    <w:p w14:paraId="496C6AF8" w14:textId="77777777" w:rsidR="00DF2C23" w:rsidRDefault="00DF2C23" w:rsidP="00DF2C23">
      <w:pPr>
        <w:pStyle w:val="Pquestionheadingsx1stafterhead"/>
      </w:pPr>
      <w:r>
        <w:t>Question 18</w:t>
      </w:r>
      <w:r>
        <w:tab/>
      </w:r>
      <w:r>
        <w:rPr>
          <w:rStyle w:val="Cmarkslabel"/>
        </w:rPr>
        <w:t>2 marks</w:t>
      </w:r>
      <w:r>
        <w:tab/>
        <w:t>[7.3]</w:t>
      </w:r>
    </w:p>
    <w:p w14:paraId="5F5076F2" w14:textId="77777777" w:rsidR="00DF2C23" w:rsidRPr="001E0839" w:rsidRDefault="00DF2C23" w:rsidP="00DF2C23">
      <w:pPr>
        <w:pStyle w:val="Pquestiontextmainstem"/>
      </w:pPr>
      <w:r w:rsidRPr="001E0839">
        <w:t>The following flowchart represents an equation.</w:t>
      </w:r>
    </w:p>
    <w:p w14:paraId="2CF00D5D" w14:textId="77777777" w:rsidR="00DF2C23" w:rsidRDefault="00DF2C23" w:rsidP="00DF2C23">
      <w:pPr>
        <w:pStyle w:val="Pquestiontextmainstem"/>
      </w:pPr>
      <w:r w:rsidRPr="001E0839">
        <w:object w:dxaOrig="9060" w:dyaOrig="6165" w14:anchorId="37268BAE">
          <v:shape id="_x0000_i1039" type="#_x0000_t75" style="width:158.25pt;height:108pt" o:ole="">
            <v:imagedata r:id="rId40" o:title=""/>
          </v:shape>
          <o:OLEObject Type="Embed" ProgID="PBrush" ShapeID="_x0000_i1039" DrawAspect="Content" ObjectID="_1540667535" r:id="rId41"/>
        </w:object>
      </w:r>
    </w:p>
    <w:p w14:paraId="103D6E66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Wha</w:t>
      </w:r>
      <w:r>
        <w:t>t is the equation to be solved?</w:t>
      </w:r>
    </w:p>
    <w:p w14:paraId="5A106132" w14:textId="77777777" w:rsidR="00793397" w:rsidRDefault="00793397" w:rsidP="00DF2C23">
      <w:pPr>
        <w:pStyle w:val="Pquestiontextpartsa"/>
        <w:ind w:left="0" w:firstLine="0"/>
      </w:pPr>
    </w:p>
    <w:p w14:paraId="64D131FA" w14:textId="601D4062" w:rsidR="00DF2C23" w:rsidRDefault="00DF2C23" w:rsidP="00F1561D">
      <w:pPr>
        <w:pStyle w:val="Pquestiontextpartsa"/>
        <w:spacing w:before="240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What i</w:t>
      </w:r>
      <w:r w:rsidR="00793397">
        <w:t>s the solution to the equation?</w:t>
      </w:r>
    </w:p>
    <w:p w14:paraId="39FAA874" w14:textId="77777777" w:rsidR="00793397" w:rsidRDefault="00793397" w:rsidP="00DF2C23">
      <w:pPr>
        <w:pStyle w:val="Pquestiontextpartsa"/>
      </w:pPr>
    </w:p>
    <w:p w14:paraId="5D3BCC10" w14:textId="77777777" w:rsidR="00793397" w:rsidRDefault="00793397" w:rsidP="00DF2C23">
      <w:pPr>
        <w:pStyle w:val="Pquestiontextpartsa"/>
      </w:pPr>
    </w:p>
    <w:p w14:paraId="1F20D265" w14:textId="77777777" w:rsidR="00DF2C23" w:rsidRDefault="00DF2C23" w:rsidP="00DF2C23">
      <w:pPr>
        <w:pStyle w:val="Pquestionheadingsx1stafterhead"/>
      </w:pPr>
      <w:r>
        <w:lastRenderedPageBreak/>
        <w:t>Question 19</w:t>
      </w:r>
      <w:r>
        <w:tab/>
      </w:r>
      <w:r>
        <w:rPr>
          <w:rStyle w:val="Cmarkslabel"/>
        </w:rPr>
        <w:t>2 marks</w:t>
      </w:r>
      <w:r>
        <w:tab/>
        <w:t>[7.3]</w:t>
      </w:r>
    </w:p>
    <w:p w14:paraId="4934202B" w14:textId="77777777" w:rsidR="00DF2C23" w:rsidRDefault="00DF2C23" w:rsidP="00DF2C23">
      <w:pPr>
        <w:pStyle w:val="Pquestiontextmainstem"/>
      </w:pPr>
      <w:r w:rsidRPr="00260853">
        <w:t xml:space="preserve">Draw a flowchart and use backtracking to solve the equation </w:t>
      </w:r>
      <w:r w:rsidRPr="001E0839">
        <w:rPr>
          <w:position w:val="-24"/>
        </w:rPr>
        <w:object w:dxaOrig="1035" w:dyaOrig="615" w14:anchorId="5CC96E4C">
          <v:shape id="_x0000_i1040" type="#_x0000_t75" style="width:50.25pt;height:29.25pt" o:ole="">
            <v:imagedata r:id="rId42" o:title=""/>
          </v:shape>
          <o:OLEObject Type="Embed" ProgID="Equation.3" ShapeID="_x0000_i1040" DrawAspect="Content" ObjectID="_1540667536" r:id="rId43"/>
        </w:object>
      </w:r>
      <w:r w:rsidRPr="001E0839">
        <w:t>.</w:t>
      </w:r>
    </w:p>
    <w:p w14:paraId="6FC2E34A" w14:textId="77777777" w:rsidR="00DF2C23" w:rsidRDefault="00DF2C23" w:rsidP="00DF2C23">
      <w:pPr>
        <w:pStyle w:val="Pquestiontextmainstem"/>
      </w:pPr>
    </w:p>
    <w:p w14:paraId="22968DA3" w14:textId="77777777" w:rsidR="00DF2C23" w:rsidRDefault="00DF2C23" w:rsidP="00DF2C23">
      <w:pPr>
        <w:pStyle w:val="Pquestiontextmainstem"/>
      </w:pPr>
    </w:p>
    <w:p w14:paraId="2AA698C3" w14:textId="77777777" w:rsidR="00F1561D" w:rsidRDefault="00F1561D" w:rsidP="00DF2C23">
      <w:pPr>
        <w:pStyle w:val="Pquestiontextmainstem"/>
      </w:pPr>
    </w:p>
    <w:p w14:paraId="09B0E165" w14:textId="77777777" w:rsidR="003E266C" w:rsidRDefault="003E266C" w:rsidP="00DF2C23">
      <w:pPr>
        <w:pStyle w:val="Pquestiontextmainstem"/>
      </w:pPr>
    </w:p>
    <w:p w14:paraId="04C47485" w14:textId="77777777" w:rsidR="00DF2C23" w:rsidRDefault="00DF2C23" w:rsidP="00DF2C23">
      <w:pPr>
        <w:pStyle w:val="Pquestiontextmainstem"/>
      </w:pPr>
    </w:p>
    <w:p w14:paraId="7FB6BEAC" w14:textId="74A0FC65" w:rsidR="00DF2C23" w:rsidRDefault="00DF2C23" w:rsidP="00DF2C23">
      <w:pPr>
        <w:pStyle w:val="Pquestionheadingsx1stafterhead"/>
      </w:pPr>
      <w:r>
        <w:t>Question 20</w:t>
      </w:r>
      <w:r>
        <w:tab/>
      </w:r>
      <w:r w:rsidR="003E266C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7.</w:t>
      </w:r>
      <w:r w:rsidR="003E266C">
        <w:t>4</w:t>
      </w:r>
      <w:r>
        <w:t>]</w:t>
      </w:r>
    </w:p>
    <w:p w14:paraId="20BDBAB5" w14:textId="77777777" w:rsidR="00DF2C23" w:rsidRPr="001E0839" w:rsidRDefault="00DF2C23" w:rsidP="00DF2C23">
      <w:pPr>
        <w:pStyle w:val="Pquestiontextmainstem"/>
      </w:pPr>
      <w:r>
        <w:t>S</w:t>
      </w:r>
      <w:r w:rsidRPr="001E0839">
        <w:t>olve each of the following equations.</w:t>
      </w:r>
    </w:p>
    <w:p w14:paraId="29B06CB9" w14:textId="77777777" w:rsidR="00DF2C23" w:rsidRDefault="00DF2C23" w:rsidP="00DF2C23">
      <w:pPr>
        <w:pStyle w:val="Pquestiontextpartsa"/>
        <w:rPr>
          <w:sz w:val="20"/>
          <w:szCs w:val="20"/>
        </w:rPr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1E0839">
        <w:rPr>
          <w:position w:val="-10"/>
          <w:sz w:val="20"/>
          <w:szCs w:val="20"/>
        </w:rPr>
        <w:object w:dxaOrig="1305" w:dyaOrig="315" w14:anchorId="36993C84">
          <v:shape id="_x0000_i1041" type="#_x0000_t75" style="width:65.25pt;height:14.25pt" o:ole="">
            <v:imagedata r:id="rId44" o:title=""/>
          </v:shape>
          <o:OLEObject Type="Embed" ProgID="Equation.3" ShapeID="_x0000_i1041" DrawAspect="Content" ObjectID="_1540667537" r:id="rId45"/>
        </w:object>
      </w:r>
    </w:p>
    <w:p w14:paraId="7047CD2C" w14:textId="77777777" w:rsidR="00DF2C23" w:rsidRDefault="00DF2C23" w:rsidP="003E266C">
      <w:pPr>
        <w:pStyle w:val="Pquestiontextmainstem"/>
      </w:pPr>
    </w:p>
    <w:p w14:paraId="254A69E8" w14:textId="77777777" w:rsidR="00793397" w:rsidRDefault="00793397" w:rsidP="003E266C">
      <w:pPr>
        <w:pStyle w:val="Pquestiontextmainstem"/>
      </w:pPr>
    </w:p>
    <w:p w14:paraId="32CDACDE" w14:textId="77777777" w:rsidR="00793397" w:rsidRDefault="00793397" w:rsidP="003E266C">
      <w:pPr>
        <w:pStyle w:val="Pquestiontextmainstem"/>
      </w:pPr>
    </w:p>
    <w:p w14:paraId="7325A21A" w14:textId="77777777" w:rsidR="00DF2C23" w:rsidRDefault="00DF2C23" w:rsidP="00DF2C23">
      <w:pPr>
        <w:pStyle w:val="Pquestiontextpartsa"/>
        <w:rPr>
          <w:sz w:val="20"/>
          <w:szCs w:val="20"/>
        </w:rPr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1E0839">
        <w:rPr>
          <w:position w:val="-24"/>
          <w:sz w:val="20"/>
          <w:szCs w:val="20"/>
        </w:rPr>
        <w:object w:dxaOrig="1035" w:dyaOrig="615" w14:anchorId="2FB364CD">
          <v:shape id="_x0000_i1042" type="#_x0000_t75" style="width:50.25pt;height:29.25pt" o:ole="">
            <v:imagedata r:id="rId46" o:title=""/>
          </v:shape>
          <o:OLEObject Type="Embed" ProgID="Equation.3" ShapeID="_x0000_i1042" DrawAspect="Content" ObjectID="_1540667538" r:id="rId47"/>
        </w:object>
      </w:r>
    </w:p>
    <w:p w14:paraId="05C8B1A4" w14:textId="77777777" w:rsidR="00DF2C23" w:rsidRDefault="00DF2C23" w:rsidP="003E266C">
      <w:pPr>
        <w:pStyle w:val="Pquestiontextmainstem"/>
      </w:pPr>
    </w:p>
    <w:p w14:paraId="5EFFB257" w14:textId="77777777" w:rsidR="003E266C" w:rsidRDefault="003E266C" w:rsidP="003E266C">
      <w:pPr>
        <w:pStyle w:val="Pquestiontextmainstem"/>
      </w:pPr>
    </w:p>
    <w:p w14:paraId="176D9459" w14:textId="77777777" w:rsidR="00793397" w:rsidRDefault="00793397" w:rsidP="003E266C">
      <w:pPr>
        <w:pStyle w:val="Pquestiontextmainstem"/>
      </w:pPr>
    </w:p>
    <w:p w14:paraId="7F538D28" w14:textId="77777777" w:rsidR="00DF2C23" w:rsidRDefault="00DF2C23" w:rsidP="003E266C">
      <w:pPr>
        <w:pStyle w:val="Pquestiontextmainstem"/>
      </w:pPr>
    </w:p>
    <w:p w14:paraId="435B3AA8" w14:textId="77777777" w:rsidR="00DF2C23" w:rsidRDefault="00DF2C23" w:rsidP="00DF2C23">
      <w:pPr>
        <w:pStyle w:val="Pquestionheadingsx1stafterhead"/>
      </w:pPr>
      <w:r>
        <w:t>Question 21</w:t>
      </w:r>
      <w:r>
        <w:tab/>
      </w:r>
      <w:r>
        <w:rPr>
          <w:rStyle w:val="Cmarkslabel"/>
        </w:rPr>
        <w:t>2 marks</w:t>
      </w:r>
      <w:r>
        <w:tab/>
        <w:t>[7.3]</w:t>
      </w:r>
    </w:p>
    <w:p w14:paraId="1DE61414" w14:textId="77777777" w:rsidR="00DF2C23" w:rsidRDefault="00DF2C23" w:rsidP="00DF2C23">
      <w:pPr>
        <w:pStyle w:val="Pquestiontextmainstem"/>
      </w:pPr>
      <w:r w:rsidRPr="00260853">
        <w:t xml:space="preserve">A number is tripled then two added to the result to give an answer of seventeen. Write an equation and then solve using backtracking. Use </w:t>
      </w:r>
      <w:r w:rsidRPr="00516EF6">
        <w:rPr>
          <w:rStyle w:val="Cmathsexpressions"/>
        </w:rPr>
        <w:t>n</w:t>
      </w:r>
      <w:r w:rsidRPr="001E0839">
        <w:t xml:space="preserve"> to represent the unknown number.</w:t>
      </w:r>
    </w:p>
    <w:p w14:paraId="1E9CFCF6" w14:textId="77777777" w:rsidR="00DF2C23" w:rsidRDefault="00DF2C23" w:rsidP="00DF2C23">
      <w:pPr>
        <w:pStyle w:val="Pquestiontextmainstem"/>
      </w:pPr>
    </w:p>
    <w:p w14:paraId="75FA72C3" w14:textId="77777777" w:rsidR="006C021C" w:rsidRDefault="006C021C" w:rsidP="00DF2C23">
      <w:pPr>
        <w:pStyle w:val="Pquestiontextmainstem"/>
      </w:pPr>
    </w:p>
    <w:p w14:paraId="4FD2E2FA" w14:textId="77777777" w:rsidR="00DF2C23" w:rsidRDefault="00DF2C23" w:rsidP="00DF2C23">
      <w:pPr>
        <w:pStyle w:val="Pquestiontextmainstem"/>
      </w:pPr>
    </w:p>
    <w:p w14:paraId="79AE8185" w14:textId="77777777" w:rsidR="00F1561D" w:rsidRDefault="00F1561D" w:rsidP="00DF2C23">
      <w:pPr>
        <w:pStyle w:val="Pquestiontextmainstem"/>
      </w:pPr>
    </w:p>
    <w:p w14:paraId="16669D55" w14:textId="77777777" w:rsidR="00F1561D" w:rsidRDefault="00F1561D" w:rsidP="00DF2C23">
      <w:pPr>
        <w:pStyle w:val="Pquestiontextmainstem"/>
      </w:pPr>
    </w:p>
    <w:p w14:paraId="685A7E23" w14:textId="77777777" w:rsidR="00DF2C23" w:rsidRDefault="00DF2C23" w:rsidP="00DF2C23">
      <w:pPr>
        <w:pStyle w:val="Pquestionheadingsx1stafterhead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7.4]</w:t>
      </w:r>
    </w:p>
    <w:p w14:paraId="72A60570" w14:textId="7CE6C7D6" w:rsidR="00DF2C23" w:rsidRDefault="00DF2C23" w:rsidP="00DF2C23">
      <w:pPr>
        <w:pStyle w:val="Pquestiontextmainstem"/>
      </w:pPr>
      <w:r w:rsidRPr="001E0839">
        <w:t xml:space="preserve">The set </w:t>
      </w:r>
      <w:r w:rsidR="001C4723">
        <w:t>of scales is balanced. The left-</w:t>
      </w:r>
      <w:r w:rsidRPr="001E0839">
        <w:t>hand side has</w:t>
      </w:r>
      <w:r w:rsidR="001C4723">
        <w:t xml:space="preserve"> 7 apples and the right-</w:t>
      </w:r>
      <w:r w:rsidRPr="001E0839">
        <w:t>hand side has 1 pineapple and 2 apples.</w:t>
      </w:r>
    </w:p>
    <w:p w14:paraId="662B9C23" w14:textId="77777777" w:rsidR="00DF2C23" w:rsidRDefault="00DF2C23" w:rsidP="00DF2C23">
      <w:pPr>
        <w:pStyle w:val="Pquestiontextmainstem"/>
      </w:pPr>
      <w:r>
        <w:tab/>
      </w:r>
      <w:r>
        <w:rPr>
          <w:noProof/>
        </w:rPr>
        <w:drawing>
          <wp:inline distT="0" distB="0" distL="0" distR="0" wp14:anchorId="102EE5F1" wp14:editId="7237FD61">
            <wp:extent cx="1392555" cy="1167765"/>
            <wp:effectExtent l="0" t="0" r="4445" b="635"/>
            <wp:docPr id="111" name="Picture 111" descr="PM7_SmB_TSa7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M7_SmB_TSa7_0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992FE" w14:textId="543F2B22" w:rsidR="003E266C" w:rsidRDefault="00DF2C23" w:rsidP="00DF2C23">
      <w:pPr>
        <w:pStyle w:val="Pquestiontextpartsa"/>
        <w:rPr>
          <w:szCs w:val="20"/>
        </w:rPr>
      </w:pPr>
      <w:r w:rsidRPr="00516EF6">
        <w:rPr>
          <w:rStyle w:val="Cquestionpartlabelbold"/>
        </w:rPr>
        <w:t>(a)</w:t>
      </w:r>
      <w:r w:rsidRPr="00516EF6">
        <w:rPr>
          <w:rStyle w:val="Cquestionpartlabelbold"/>
        </w:rPr>
        <w:tab/>
      </w:r>
      <w:r w:rsidRPr="001E0839">
        <w:t>If two</w:t>
      </w:r>
      <w:r w:rsidR="00793397">
        <w:t xml:space="preserve"> apples are taken from the left-</w:t>
      </w:r>
      <w:r w:rsidRPr="001E0839">
        <w:t>hand side, the scales become unbalanced. Which side is now heavier?</w:t>
      </w:r>
      <w:r>
        <w:br/>
      </w:r>
    </w:p>
    <w:p w14:paraId="6D7D3B2F" w14:textId="77777777" w:rsidR="00DF2C23" w:rsidRDefault="00DF2C23" w:rsidP="00F1561D">
      <w:pPr>
        <w:pStyle w:val="Pquestiontextpartsa"/>
        <w:keepNext/>
      </w:pPr>
      <w:r w:rsidRPr="00516EF6">
        <w:rPr>
          <w:rStyle w:val="Cquestionpartlabelbold"/>
        </w:rPr>
        <w:lastRenderedPageBreak/>
        <w:t>(b)</w:t>
      </w:r>
      <w:r w:rsidRPr="00516EF6">
        <w:rPr>
          <w:rStyle w:val="Cquestionpartlabelbold"/>
        </w:rPr>
        <w:tab/>
      </w:r>
      <w:r w:rsidRPr="001E0839">
        <w:t>How can the scales be balanced without putting the apples back onto the scales?</w:t>
      </w:r>
      <w:r>
        <w:br/>
      </w:r>
    </w:p>
    <w:p w14:paraId="78546B83" w14:textId="77777777" w:rsidR="00DF2C23" w:rsidRDefault="00DF2C23" w:rsidP="00DF2C23">
      <w:pPr>
        <w:pStyle w:val="Pquestiontextpartsa"/>
      </w:pPr>
    </w:p>
    <w:p w14:paraId="1EB612B2" w14:textId="5A8A614A" w:rsidR="00DF2C23" w:rsidRDefault="00DF2C23" w:rsidP="00DF2C23">
      <w:pPr>
        <w:pStyle w:val="Pquestionheadingsx1stafterhead"/>
      </w:pPr>
      <w:r>
        <w:t>Question 23</w:t>
      </w:r>
      <w:r>
        <w:tab/>
      </w:r>
      <w:r w:rsidR="003E266C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  <w:t>[7.4]</w:t>
      </w:r>
    </w:p>
    <w:p w14:paraId="49F8026B" w14:textId="17762511" w:rsidR="00DF2C23" w:rsidRDefault="00DF2C23" w:rsidP="00DF2C23">
      <w:pPr>
        <w:pStyle w:val="Pquestiontextmainstem"/>
      </w:pPr>
      <w:r w:rsidRPr="001E0839">
        <w:t>Form an equivalent equation to each of the following by performing the operation given in brackets to both sides of the equation.</w:t>
      </w:r>
      <w:r w:rsidR="00793397">
        <w:t xml:space="preserve"> Check that each pair of equivalent equations has the same solution.</w:t>
      </w:r>
    </w:p>
    <w:p w14:paraId="4A818ED9" w14:textId="222AC7F2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+ 9 = 12 </w:t>
      </w:r>
      <w:r w:rsidR="003E266C">
        <w:tab/>
      </w:r>
      <w:r w:rsidR="003E266C">
        <w:tab/>
      </w:r>
      <w:r w:rsidRPr="00AA206F">
        <w:t>(+ 6)</w:t>
      </w:r>
    </w:p>
    <w:p w14:paraId="545750CA" w14:textId="77777777" w:rsidR="00793397" w:rsidRDefault="00793397" w:rsidP="00DF2C23">
      <w:pPr>
        <w:pStyle w:val="Pquestiontextpartsa"/>
      </w:pPr>
    </w:p>
    <w:p w14:paraId="1515CFE7" w14:textId="77777777" w:rsidR="002F3EF2" w:rsidRDefault="002F3EF2" w:rsidP="00DF2C23">
      <w:pPr>
        <w:pStyle w:val="Pquestiontextpartsa"/>
      </w:pPr>
    </w:p>
    <w:p w14:paraId="602A5DA4" w14:textId="77777777" w:rsidR="00793397" w:rsidRPr="00AA206F" w:rsidRDefault="00793397" w:rsidP="00DF2C23">
      <w:pPr>
        <w:pStyle w:val="Pquestiontextpartsa"/>
      </w:pPr>
    </w:p>
    <w:p w14:paraId="51B6D605" w14:textId="5E456082" w:rsidR="00DF2C23" w:rsidRDefault="00DF2C23" w:rsidP="00DF2C2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– 11 = 14 </w:t>
      </w:r>
      <w:r w:rsidR="003E266C">
        <w:tab/>
      </w:r>
      <w:r w:rsidRPr="00AA206F">
        <w:t>(+ 4)</w:t>
      </w:r>
    </w:p>
    <w:p w14:paraId="425E5972" w14:textId="77777777" w:rsidR="00DF2C23" w:rsidRDefault="00DF2C23" w:rsidP="00DF2C23">
      <w:pPr>
        <w:pStyle w:val="Pquestiontextpartsa"/>
      </w:pPr>
    </w:p>
    <w:p w14:paraId="00D586A5" w14:textId="77777777" w:rsidR="002F3EF2" w:rsidRDefault="002F3EF2" w:rsidP="00DF2C23">
      <w:pPr>
        <w:pStyle w:val="Pquestiontextpartsa"/>
      </w:pPr>
    </w:p>
    <w:p w14:paraId="389A3B90" w14:textId="77777777" w:rsidR="00DF2C23" w:rsidRDefault="00DF2C23" w:rsidP="00DF2C23">
      <w:pPr>
        <w:pStyle w:val="Pquestiontextpartsa"/>
      </w:pPr>
    </w:p>
    <w:p w14:paraId="0FEBD24A" w14:textId="2367C970" w:rsidR="00DF2C23" w:rsidRDefault="00DF2C23" w:rsidP="00DF2C2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– 7 = 3 </w:t>
      </w:r>
      <w:r w:rsidR="003E266C">
        <w:tab/>
      </w:r>
      <w:r w:rsidR="003E266C">
        <w:tab/>
      </w:r>
      <w:r w:rsidRPr="00AA206F">
        <w:t>(– 9)</w:t>
      </w:r>
    </w:p>
    <w:p w14:paraId="64EF2597" w14:textId="77777777" w:rsidR="00DF2C23" w:rsidRDefault="00DF2C23" w:rsidP="00DF2C23">
      <w:pPr>
        <w:pStyle w:val="Pquestiontextpartsa"/>
      </w:pPr>
    </w:p>
    <w:p w14:paraId="34C8EBF9" w14:textId="77777777" w:rsidR="003E266C" w:rsidRDefault="003E266C" w:rsidP="00DF2C23">
      <w:pPr>
        <w:pStyle w:val="Pquestiontextpartsa"/>
      </w:pPr>
    </w:p>
    <w:p w14:paraId="277A97F6" w14:textId="3BA7F0AD" w:rsidR="00DF2C23" w:rsidRDefault="00DF2C23" w:rsidP="003E266C">
      <w:pPr>
        <w:pStyle w:val="Pquestionheadingsx"/>
      </w:pPr>
      <w:r>
        <w:t>Question 24</w:t>
      </w:r>
      <w:r>
        <w:tab/>
      </w:r>
      <w:r w:rsidR="003E266C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7.4]</w:t>
      </w:r>
    </w:p>
    <w:p w14:paraId="25249009" w14:textId="77777777" w:rsidR="00DF2C23" w:rsidRDefault="00DF2C23" w:rsidP="00DF2C23">
      <w:pPr>
        <w:pStyle w:val="Pquestiontextmainstem"/>
      </w:pPr>
      <w:r w:rsidRPr="001E0839">
        <w:t>Solve each of the following equations using the balance method.</w:t>
      </w:r>
    </w:p>
    <w:p w14:paraId="06B670AE" w14:textId="3B6F76C6" w:rsidR="00DF2C23" w:rsidRDefault="00DF2C23" w:rsidP="00DF2C23">
      <w:pPr>
        <w:pStyle w:val="Pquestiontextpartsa"/>
        <w:rPr>
          <w:sz w:val="20"/>
          <w:szCs w:val="20"/>
        </w:rPr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6</w:t>
      </w:r>
      <w:r w:rsidRPr="00AA206F">
        <w:rPr>
          <w:rStyle w:val="Cmathsexpressions"/>
        </w:rPr>
        <w:t>x</w:t>
      </w:r>
      <w:r w:rsidRPr="00AA206F">
        <w:t xml:space="preserve"> + 2 = 26</w:t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  <w:t>(b)</w:t>
      </w:r>
      <w:r w:rsidR="00F1561D">
        <w:rPr>
          <w:rStyle w:val="Cquestionpartlabelbold"/>
        </w:rPr>
        <w:t xml:space="preserve">  </w:t>
      </w:r>
      <w:r w:rsidRPr="001E0839">
        <w:rPr>
          <w:position w:val="-24"/>
          <w:sz w:val="20"/>
          <w:szCs w:val="20"/>
        </w:rPr>
        <w:object w:dxaOrig="945" w:dyaOrig="615" w14:anchorId="6900603B">
          <v:shape id="_x0000_i1043" type="#_x0000_t75" style="width:50.25pt;height:29.25pt" o:ole="">
            <v:imagedata r:id="rId49" o:title=""/>
          </v:shape>
          <o:OLEObject Type="Embed" ProgID="Equation.3" ShapeID="_x0000_i1043" DrawAspect="Content" ObjectID="_1540667539" r:id="rId50"/>
        </w:object>
      </w:r>
    </w:p>
    <w:p w14:paraId="74001196" w14:textId="77777777" w:rsidR="00793397" w:rsidRDefault="00793397" w:rsidP="003E266C">
      <w:pPr>
        <w:pStyle w:val="Pquestiontextmainstem"/>
      </w:pPr>
    </w:p>
    <w:p w14:paraId="41AF9F74" w14:textId="77777777" w:rsidR="00793397" w:rsidRDefault="00793397" w:rsidP="003E266C">
      <w:pPr>
        <w:pStyle w:val="Pquestiontextmainstem"/>
      </w:pPr>
    </w:p>
    <w:p w14:paraId="402768C1" w14:textId="77777777" w:rsidR="00DF2C23" w:rsidRDefault="00DF2C23" w:rsidP="003E266C">
      <w:pPr>
        <w:pStyle w:val="Pquestiontextmainstem"/>
      </w:pPr>
    </w:p>
    <w:p w14:paraId="42EA9944" w14:textId="77777777" w:rsidR="00DF2C23" w:rsidRDefault="00DF2C23" w:rsidP="003E266C">
      <w:pPr>
        <w:pStyle w:val="Pquestiontextmainstem"/>
      </w:pPr>
    </w:p>
    <w:p w14:paraId="3D06A7C9" w14:textId="5FBF2C84" w:rsidR="00DF2C23" w:rsidRDefault="00DF2C23" w:rsidP="00DF2C23">
      <w:pPr>
        <w:pStyle w:val="Pquestionheadingsx1stafterhead"/>
      </w:pPr>
      <w:r>
        <w:t>Question 25</w:t>
      </w:r>
      <w:r>
        <w:tab/>
      </w:r>
      <w:r w:rsidR="003E266C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7.5]</w:t>
      </w:r>
    </w:p>
    <w:p w14:paraId="435F9AF1" w14:textId="77777777" w:rsidR="00DF2C23" w:rsidRDefault="00DF2C23" w:rsidP="00DF2C23">
      <w:pPr>
        <w:pStyle w:val="Pquestiontextmainstem"/>
      </w:pPr>
      <w:r w:rsidRPr="001E0839">
        <w:t>The perimeter of a rectangle is 56 cm. If its length is three times its width, find the dimensions of the rectangle.</w:t>
      </w:r>
    </w:p>
    <w:p w14:paraId="6CD085A9" w14:textId="77777777" w:rsidR="00793397" w:rsidRDefault="00793397" w:rsidP="00DF2C23">
      <w:pPr>
        <w:pStyle w:val="Pquestiontextmainstem"/>
      </w:pPr>
    </w:p>
    <w:p w14:paraId="502AE7D1" w14:textId="77777777" w:rsidR="006C021C" w:rsidRDefault="006C021C" w:rsidP="00DF2C23">
      <w:pPr>
        <w:pStyle w:val="Pquestiontextmainstem"/>
      </w:pPr>
    </w:p>
    <w:p w14:paraId="441BB146" w14:textId="77777777" w:rsidR="003E266C" w:rsidRDefault="003E266C" w:rsidP="00DF2C23">
      <w:pPr>
        <w:pStyle w:val="Pquestiontextmainstem"/>
      </w:pPr>
    </w:p>
    <w:p w14:paraId="3318C464" w14:textId="77777777" w:rsidR="00F1561D" w:rsidRDefault="00F1561D" w:rsidP="00DF2C23">
      <w:pPr>
        <w:pStyle w:val="Pquestiontextmainstem"/>
      </w:pPr>
    </w:p>
    <w:p w14:paraId="224E679F" w14:textId="77777777" w:rsidR="00DF2C23" w:rsidRDefault="00DF2C23" w:rsidP="00DF2C23">
      <w:pPr>
        <w:pStyle w:val="Pquestiontextmainstem"/>
      </w:pPr>
    </w:p>
    <w:p w14:paraId="34EA06C5" w14:textId="36E9FE18" w:rsidR="00DF2C23" w:rsidRDefault="00DF2C23" w:rsidP="00DF2C23">
      <w:pPr>
        <w:pStyle w:val="Pquestionheadingsx1stafterhead"/>
      </w:pPr>
      <w:r>
        <w:t>Question 26</w:t>
      </w:r>
      <w:r>
        <w:tab/>
      </w:r>
      <w:r w:rsidR="0080034F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7.5]</w:t>
      </w:r>
    </w:p>
    <w:p w14:paraId="11127C66" w14:textId="31AB6525" w:rsidR="00DF2C23" w:rsidRPr="001E0839" w:rsidRDefault="00DF2C23" w:rsidP="00DF2C23">
      <w:pPr>
        <w:pStyle w:val="Pquestiontextmainstem"/>
      </w:pPr>
      <w:r w:rsidRPr="001E0839">
        <w:t xml:space="preserve">Jeremy has $250 to spend on two pairs of jeans. After </w:t>
      </w:r>
      <w:r w:rsidR="0080034F">
        <w:t>buying</w:t>
      </w:r>
      <w:r w:rsidRPr="001E0839">
        <w:t xml:space="preserve"> them, he had $58 </w:t>
      </w:r>
      <w:r w:rsidR="0080034F">
        <w:t>left over</w:t>
      </w:r>
      <w:r w:rsidRPr="001E0839">
        <w:t xml:space="preserve">. </w:t>
      </w:r>
      <w:r w:rsidR="0080034F">
        <w:t>Each pair of jeans cost the same amount.</w:t>
      </w:r>
    </w:p>
    <w:p w14:paraId="0D3B1DD0" w14:textId="1E27978D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Write </w:t>
      </w:r>
      <w:r w:rsidR="0080034F">
        <w:t>an</w:t>
      </w:r>
      <w:r w:rsidRPr="00AA206F">
        <w:t xml:space="preserve"> equation that shows this situation.</w:t>
      </w:r>
    </w:p>
    <w:p w14:paraId="16A49AA2" w14:textId="77777777" w:rsidR="00793397" w:rsidRDefault="00793397" w:rsidP="00DF2C23">
      <w:pPr>
        <w:pStyle w:val="Pquestiontextpartsa"/>
      </w:pPr>
    </w:p>
    <w:p w14:paraId="3E2C5ADA" w14:textId="77777777" w:rsidR="00F1561D" w:rsidRDefault="00F1561D" w:rsidP="00DF2C23">
      <w:pPr>
        <w:pStyle w:val="Pquestiontextpartsa"/>
      </w:pPr>
    </w:p>
    <w:p w14:paraId="2B367A4A" w14:textId="7E109F3D" w:rsidR="00793397" w:rsidRDefault="00DF2C23" w:rsidP="00F1561D">
      <w:pPr>
        <w:pStyle w:val="Pquestiontextpartsa"/>
        <w:keepNext/>
      </w:pPr>
      <w:r w:rsidRPr="00AA206F">
        <w:rPr>
          <w:rStyle w:val="Cquestionpartlabelbold"/>
        </w:rPr>
        <w:lastRenderedPageBreak/>
        <w:t>(b)</w:t>
      </w:r>
      <w:r w:rsidRPr="00AA206F">
        <w:rPr>
          <w:rStyle w:val="Cquestionpartlabelbold"/>
        </w:rPr>
        <w:tab/>
      </w:r>
      <w:r w:rsidRPr="00AA206F">
        <w:t>How much did each pair of jeans cost?</w:t>
      </w:r>
    </w:p>
    <w:p w14:paraId="47328964" w14:textId="77777777" w:rsidR="00DF2C23" w:rsidRDefault="00DF2C23" w:rsidP="00DF2C23">
      <w:pPr>
        <w:pStyle w:val="Psectionresults"/>
      </w:pPr>
    </w:p>
    <w:p w14:paraId="78CDAEB8" w14:textId="3574D178" w:rsidR="00DF2C23" w:rsidRPr="00AA206F" w:rsidRDefault="00DF2C23" w:rsidP="00F1561D">
      <w:pPr>
        <w:pStyle w:val="Psectionresults"/>
      </w:pPr>
      <w:r w:rsidRPr="00AA206F">
        <w:tab/>
        <w:t>Short answer total:_________/</w:t>
      </w:r>
      <w:r w:rsidR="0080034F">
        <w:t>44</w:t>
      </w:r>
    </w:p>
    <w:p w14:paraId="05B4D08B" w14:textId="77777777" w:rsidR="00DF2C23" w:rsidRPr="00AA206F" w:rsidRDefault="00DF2C23" w:rsidP="00DF2C23">
      <w:pPr>
        <w:pStyle w:val="Psectionheading"/>
      </w:pPr>
      <w:r w:rsidRPr="00AA206F">
        <w:t>Extended answer section</w:t>
      </w:r>
    </w:p>
    <w:p w14:paraId="04B1162D" w14:textId="77777777" w:rsidR="00DF2C23" w:rsidRPr="00AA206F" w:rsidRDefault="00DF2C23" w:rsidP="00DF2C23">
      <w:pPr>
        <w:pStyle w:val="Pquestionheadingsx1stafterhead"/>
      </w:pPr>
      <w:r>
        <w:t>Question 27</w:t>
      </w:r>
      <w:r>
        <w:tab/>
      </w:r>
      <w:r>
        <w:rPr>
          <w:rStyle w:val="Cmarkslabel"/>
        </w:rPr>
        <w:t>4 marks</w:t>
      </w:r>
      <w:r>
        <w:tab/>
        <w:t>[7.5]</w:t>
      </w:r>
    </w:p>
    <w:p w14:paraId="3B6BD37D" w14:textId="34E115EC" w:rsidR="00CB330B" w:rsidRPr="00B5610C" w:rsidRDefault="00CB330B" w:rsidP="00CB330B">
      <w:pPr>
        <w:pStyle w:val="Pquestiontextmainstem"/>
      </w:pPr>
      <w:r>
        <w:t>The</w:t>
      </w:r>
      <w:r w:rsidRPr="00260853">
        <w:t xml:space="preserve"> following do</w:t>
      </w:r>
      <w:r>
        <w:t>minoes need to be placed on the board so that the ends of each joining dominoes have the same value</w:t>
      </w:r>
      <w:r w:rsidRPr="00260853">
        <w:t>. Which two dominoes can be used to form a square so that the puzzle is complete</w:t>
      </w:r>
      <w:r>
        <w:t>?</w:t>
      </w:r>
      <w:r>
        <w:br/>
      </w:r>
      <w:r w:rsidRPr="00260853">
        <w:t>H</w:t>
      </w:r>
      <w:r>
        <w:t>int</w:t>
      </w:r>
      <w:r w:rsidRPr="00260853">
        <w:t xml:space="preserve">: </w:t>
      </w:r>
      <w:r w:rsidR="00F1561D">
        <w:t>F</w:t>
      </w:r>
      <w:r w:rsidRPr="00260853">
        <w:t xml:space="preserve">ind the values of </w:t>
      </w:r>
      <w:r w:rsidRPr="00516EF6">
        <w:rPr>
          <w:rStyle w:val="Cmathsexpressions"/>
        </w:rPr>
        <w:t>a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7"/>
        <w:gridCol w:w="1417"/>
        <w:gridCol w:w="341"/>
        <w:gridCol w:w="1417"/>
        <w:gridCol w:w="1418"/>
        <w:gridCol w:w="283"/>
        <w:gridCol w:w="1612"/>
        <w:gridCol w:w="1559"/>
      </w:tblGrid>
      <w:tr w:rsidR="00CB330B" w:rsidRPr="00FA4841" w14:paraId="5A6FC2E2" w14:textId="77777777" w:rsidTr="0080034F">
        <w:trPr>
          <w:trHeight w:val="397"/>
        </w:trPr>
        <w:tc>
          <w:tcPr>
            <w:tcW w:w="2834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329D2553" w14:textId="77777777" w:rsidR="00CB330B" w:rsidRPr="0080034F" w:rsidRDefault="00CB330B" w:rsidP="0080034F">
            <w:pPr>
              <w:pStyle w:val="Ptabletext"/>
            </w:pPr>
            <w:r w:rsidRPr="0080034F">
              <w:t>Domino 1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AD9C7F" w14:textId="77777777" w:rsidR="00CB330B" w:rsidRPr="0080034F" w:rsidRDefault="00CB330B" w:rsidP="0080034F">
            <w:pPr>
              <w:pStyle w:val="Ptabletext"/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0C598896" w14:textId="77777777" w:rsidR="00CB330B" w:rsidRPr="0080034F" w:rsidRDefault="00CB330B" w:rsidP="0080034F">
            <w:pPr>
              <w:pStyle w:val="Ptabletext"/>
            </w:pPr>
            <w:r w:rsidRPr="0080034F">
              <w:t>Domino 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D98ACD" w14:textId="77777777" w:rsidR="00CB330B" w:rsidRPr="0080034F" w:rsidRDefault="00CB330B" w:rsidP="0080034F">
            <w:pPr>
              <w:pStyle w:val="Ptabletext"/>
            </w:pPr>
          </w:p>
        </w:tc>
        <w:tc>
          <w:tcPr>
            <w:tcW w:w="3171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71AED008" w14:textId="77777777" w:rsidR="00CB330B" w:rsidRPr="0080034F" w:rsidRDefault="00CB330B" w:rsidP="0080034F">
            <w:pPr>
              <w:pStyle w:val="Ptabletext"/>
            </w:pPr>
            <w:r w:rsidRPr="0080034F">
              <w:t>Domino 3</w:t>
            </w:r>
          </w:p>
        </w:tc>
      </w:tr>
      <w:tr w:rsidR="00CB330B" w:rsidRPr="001E0839" w14:paraId="32C5C305" w14:textId="77777777" w:rsidTr="00622082">
        <w:trPr>
          <w:trHeight w:val="567"/>
        </w:trPr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43B3C" w14:textId="77777777" w:rsidR="00CB330B" w:rsidRPr="00DE55DE" w:rsidRDefault="00CB330B" w:rsidP="00D160A1">
            <w:pPr>
              <w:pStyle w:val="Ptabletext"/>
            </w:pPr>
            <w:r w:rsidRPr="00DE55DE">
              <w:t>4</w:t>
            </w:r>
            <w:r w:rsidRPr="00622082">
              <w:rPr>
                <w:rStyle w:val="Cmathsexpressions"/>
              </w:rPr>
              <w:t>a</w:t>
            </w:r>
            <w:r w:rsidRPr="00DE55DE">
              <w:t xml:space="preserve"> + 6 = 22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12C30" w14:textId="77777777" w:rsidR="00CB330B" w:rsidRPr="00DE55DE" w:rsidRDefault="00CB330B" w:rsidP="00D160A1">
            <w:pPr>
              <w:pStyle w:val="Ptabletext"/>
            </w:pPr>
            <w:r w:rsidRPr="00622082">
              <w:rPr>
                <w:rStyle w:val="Cmathsexpressions"/>
              </w:rPr>
              <w:t>a</w:t>
            </w:r>
            <w:r w:rsidRPr="00DE55DE">
              <w:t xml:space="preserve"> – 3 = 4</w:t>
            </w:r>
          </w:p>
        </w:tc>
        <w:tc>
          <w:tcPr>
            <w:tcW w:w="34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00F8FA8B" w14:textId="77777777" w:rsidR="00CB330B" w:rsidRPr="001E0839" w:rsidRDefault="00CB330B" w:rsidP="00D160A1">
            <w:pPr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05673" w14:textId="77777777" w:rsidR="00CB330B" w:rsidRPr="00DE55DE" w:rsidRDefault="00CB330B" w:rsidP="00D160A1">
            <w:pPr>
              <w:pStyle w:val="Ptabletext"/>
            </w:pPr>
            <w:r w:rsidRPr="00622082">
              <w:rPr>
                <w:rStyle w:val="Cmathsexpressions"/>
              </w:rPr>
              <w:t>a</w:t>
            </w:r>
            <w:r w:rsidRPr="00DE55DE">
              <w:t xml:space="preserve"> + 6 = 1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15D36" w14:textId="77777777" w:rsidR="00CB330B" w:rsidRPr="00DE55DE" w:rsidRDefault="00CB330B" w:rsidP="00D160A1">
            <w:pPr>
              <w:pStyle w:val="Ptabletext"/>
            </w:pPr>
            <w:r w:rsidRPr="0080034F">
              <w:rPr>
                <w:rStyle w:val="Cmathsexpressions"/>
              </w:rPr>
              <w:t>a</w:t>
            </w:r>
            <w:r w:rsidRPr="00DE55DE">
              <w:t xml:space="preserve"> – 13 = 7</w:t>
            </w:r>
          </w:p>
        </w:tc>
        <w:tc>
          <w:tcPr>
            <w:tcW w:w="283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0B91A0FC" w14:textId="77777777" w:rsidR="00CB330B" w:rsidRPr="001E0839" w:rsidRDefault="00CB330B" w:rsidP="00D160A1">
            <w:pPr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1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99825" w14:textId="77777777" w:rsidR="00CB330B" w:rsidRPr="001E0839" w:rsidRDefault="00CB330B" w:rsidP="00D160A1">
            <w:pPr>
              <w:pStyle w:val="Ptabletext"/>
            </w:pPr>
            <w:r w:rsidRPr="001E0839">
              <w:object w:dxaOrig="705" w:dyaOrig="615" w14:anchorId="751F537C">
                <v:shape id="_x0000_i1044" type="#_x0000_t75" style="width:36pt;height:29.25pt" o:ole="">
                  <v:imagedata r:id="rId51" o:title=""/>
                </v:shape>
                <o:OLEObject Type="Embed" ProgID="Equation.3" ShapeID="_x0000_i1044" DrawAspect="Content" ObjectID="_1540667540" r:id="rId52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EB0E9" w14:textId="77777777" w:rsidR="00CB330B" w:rsidRPr="00DE55DE" w:rsidRDefault="00CB330B" w:rsidP="00D160A1">
            <w:pPr>
              <w:pStyle w:val="Ptabletext"/>
            </w:pPr>
            <w:r w:rsidRPr="00DE55DE">
              <w:t>3</w:t>
            </w:r>
            <w:r w:rsidRPr="00622082">
              <w:rPr>
                <w:rStyle w:val="Cmathsexpressions"/>
              </w:rPr>
              <w:t>a</w:t>
            </w:r>
            <w:r w:rsidRPr="00DE55DE">
              <w:t xml:space="preserve"> + 4 = 37</w:t>
            </w:r>
          </w:p>
        </w:tc>
      </w:tr>
      <w:tr w:rsidR="00CB330B" w:rsidRPr="00FA4841" w14:paraId="66524939" w14:textId="77777777" w:rsidTr="0080034F">
        <w:trPr>
          <w:trHeight w:val="397"/>
        </w:trPr>
        <w:tc>
          <w:tcPr>
            <w:tcW w:w="2834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67D771B4" w14:textId="77777777" w:rsidR="00CB330B" w:rsidRPr="0080034F" w:rsidRDefault="00CB330B" w:rsidP="0080034F">
            <w:pPr>
              <w:pStyle w:val="Ptabletext"/>
            </w:pPr>
            <w:r w:rsidRPr="0080034F">
              <w:t>Domino 4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31ECE4" w14:textId="77777777" w:rsidR="00CB330B" w:rsidRPr="0080034F" w:rsidRDefault="00CB330B" w:rsidP="0080034F">
            <w:pPr>
              <w:pStyle w:val="Ptabletext"/>
            </w:pPr>
          </w:p>
        </w:tc>
        <w:tc>
          <w:tcPr>
            <w:tcW w:w="2835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4959D340" w14:textId="77777777" w:rsidR="00CB330B" w:rsidRPr="0080034F" w:rsidRDefault="00CB330B" w:rsidP="0080034F">
            <w:pPr>
              <w:pStyle w:val="Ptabletext"/>
            </w:pPr>
            <w:r w:rsidRPr="0080034F">
              <w:t>Domino 5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0A11B9" w14:textId="77777777" w:rsidR="00CB330B" w:rsidRPr="0080034F" w:rsidRDefault="00CB330B" w:rsidP="0080034F">
            <w:pPr>
              <w:pStyle w:val="Ptabletext"/>
            </w:pPr>
          </w:p>
        </w:tc>
        <w:tc>
          <w:tcPr>
            <w:tcW w:w="3171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B56A706" w14:textId="77777777" w:rsidR="00CB330B" w:rsidRPr="0080034F" w:rsidRDefault="00CB330B" w:rsidP="0080034F">
            <w:pPr>
              <w:pStyle w:val="Ptabletext"/>
            </w:pPr>
            <w:r w:rsidRPr="0080034F">
              <w:t>Domino 6</w:t>
            </w:r>
          </w:p>
        </w:tc>
      </w:tr>
      <w:tr w:rsidR="00CB330B" w:rsidRPr="001E0839" w14:paraId="2E2A872E" w14:textId="77777777" w:rsidTr="00622082">
        <w:trPr>
          <w:trHeight w:val="567"/>
        </w:trPr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00AD0" w14:textId="77777777" w:rsidR="00CB330B" w:rsidRPr="00DE55DE" w:rsidRDefault="00CB330B" w:rsidP="00D160A1">
            <w:pPr>
              <w:pStyle w:val="Ptabletext"/>
            </w:pPr>
            <w:r w:rsidRPr="00DE55DE">
              <w:t>2</w:t>
            </w:r>
            <w:r w:rsidRPr="00622082">
              <w:rPr>
                <w:rStyle w:val="Cmathsexpressions"/>
              </w:rPr>
              <w:t>a</w:t>
            </w:r>
            <w:r w:rsidRPr="00DE55DE">
              <w:t xml:space="preserve"> + 1 = 1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BB81D" w14:textId="77777777" w:rsidR="00CB330B" w:rsidRPr="001E0839" w:rsidRDefault="00CB330B" w:rsidP="00D160A1">
            <w:pPr>
              <w:pStyle w:val="Ptabletext"/>
            </w:pPr>
            <w:r w:rsidRPr="001E0839">
              <w:object w:dxaOrig="600" w:dyaOrig="615" w14:anchorId="4DD2AB77">
                <v:shape id="_x0000_i1045" type="#_x0000_t75" style="width:29.25pt;height:29.25pt" o:ole="">
                  <v:imagedata r:id="rId53" o:title=""/>
                </v:shape>
                <o:OLEObject Type="Embed" ProgID="Equation.3" ShapeID="_x0000_i1045" DrawAspect="Content" ObjectID="_1540667541" r:id="rId54"/>
              </w:object>
            </w:r>
          </w:p>
        </w:tc>
        <w:tc>
          <w:tcPr>
            <w:tcW w:w="34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5B12EF66" w14:textId="77777777" w:rsidR="00CB330B" w:rsidRPr="001E0839" w:rsidRDefault="00CB330B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7051C" w14:textId="77777777" w:rsidR="00CB330B" w:rsidRPr="001E0839" w:rsidRDefault="00CB330B" w:rsidP="00D160A1">
            <w:pPr>
              <w:pStyle w:val="Ptabletext"/>
            </w:pPr>
            <w:r w:rsidRPr="001E0839">
              <w:object w:dxaOrig="615" w:dyaOrig="615" w14:anchorId="2608D1F8">
                <v:shape id="_x0000_i1046" type="#_x0000_t75" style="width:29.25pt;height:29.25pt" o:ole="">
                  <v:imagedata r:id="rId55" o:title=""/>
                </v:shape>
                <o:OLEObject Type="Embed" ProgID="Equation.3" ShapeID="_x0000_i1046" DrawAspect="Content" ObjectID="_1540667542" r:id="rId56"/>
              </w:objec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BA99C" w14:textId="77777777" w:rsidR="00CB330B" w:rsidRPr="00DE55DE" w:rsidRDefault="00CB330B" w:rsidP="00D160A1">
            <w:pPr>
              <w:pStyle w:val="Ptabletext"/>
            </w:pPr>
            <w:r w:rsidRPr="00622082">
              <w:rPr>
                <w:rStyle w:val="Cmathsexpressions"/>
              </w:rPr>
              <w:t>a</w:t>
            </w:r>
            <w:r w:rsidRPr="00DE55DE">
              <w:t xml:space="preserve"> + 8 = 20</w:t>
            </w:r>
          </w:p>
        </w:tc>
        <w:tc>
          <w:tcPr>
            <w:tcW w:w="283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6776A67A" w14:textId="77777777" w:rsidR="00CB330B" w:rsidRPr="001E0839" w:rsidRDefault="00CB330B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D95C6" w14:textId="77777777" w:rsidR="00CB330B" w:rsidRPr="001E0839" w:rsidRDefault="00CB330B" w:rsidP="00D160A1">
            <w:pPr>
              <w:pStyle w:val="Ptabletext"/>
            </w:pPr>
            <w:r w:rsidRPr="001E0839">
              <w:t>4(</w:t>
            </w:r>
            <w:r w:rsidRPr="00AA206F">
              <w:rPr>
                <w:rStyle w:val="Cmathsexpressions"/>
              </w:rPr>
              <w:t>a</w:t>
            </w:r>
            <w:r w:rsidRPr="001E0839">
              <w:t xml:space="preserve"> + 1) = 3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7A5A5" w14:textId="77777777" w:rsidR="00CB330B" w:rsidRPr="00DE55DE" w:rsidRDefault="00CB330B" w:rsidP="00D160A1">
            <w:pPr>
              <w:pStyle w:val="Ptabletext"/>
            </w:pPr>
            <w:r w:rsidRPr="00622082">
              <w:rPr>
                <w:rStyle w:val="Cmathsexpressions"/>
              </w:rPr>
              <w:t>a</w:t>
            </w:r>
            <w:r w:rsidRPr="00DE55DE">
              <w:t xml:space="preserve"> + 15 = 17</w:t>
            </w:r>
          </w:p>
        </w:tc>
      </w:tr>
    </w:tbl>
    <w:p w14:paraId="3090BA31" w14:textId="77777777" w:rsidR="00CB330B" w:rsidRDefault="00CB330B" w:rsidP="00CB330B">
      <w:pPr>
        <w:pStyle w:val="PNotetodesigner"/>
        <w:rPr>
          <w:highlight w:val="yellow"/>
        </w:rPr>
      </w:pPr>
    </w:p>
    <w:p w14:paraId="3B43B268" w14:textId="77777777" w:rsidR="00CB330B" w:rsidRDefault="00CB330B" w:rsidP="00CB330B">
      <w:pPr>
        <w:pStyle w:val="PNotetodesigner"/>
        <w:ind w:firstLine="3402"/>
        <w:rPr>
          <w:highlight w:val="yellow"/>
        </w:rPr>
      </w:pPr>
      <w:r>
        <w:rPr>
          <w:noProof/>
          <w:lang w:eastAsia="en-AU"/>
        </w:rPr>
        <w:drawing>
          <wp:inline distT="0" distB="0" distL="0" distR="0" wp14:anchorId="2F2019FF" wp14:editId="44CF06A8">
            <wp:extent cx="1579245" cy="1579245"/>
            <wp:effectExtent l="0" t="0" r="0" b="0"/>
            <wp:docPr id="2" name="Picture 2" descr="Macintosh HD:Users:lizwaud:Desktop:PM7_eBook:Batch 1 commenced:Artwork_CORRECTED_041016_Use this:Ch7:PM2e_07_EB_07_S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acintosh HD:Users:lizwaud:Desktop:PM7_eBook:Batch 1 commenced:Artwork_CORRECTED_041016_Use this:Ch7:PM2e_07_EB_07_SAT_02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BE337" w14:textId="77777777" w:rsidR="00DF2C23" w:rsidRDefault="00DF2C23" w:rsidP="00DF2C23">
      <w:pPr>
        <w:pStyle w:val="Pquestionheadingsx1stafterhead"/>
      </w:pPr>
      <w:r>
        <w:t>Question 28</w:t>
      </w:r>
      <w:r>
        <w:tab/>
      </w:r>
      <w:r>
        <w:rPr>
          <w:rStyle w:val="Cmarkslabel"/>
        </w:rPr>
        <w:t>6 marks</w:t>
      </w:r>
      <w:r>
        <w:tab/>
        <w:t>[7.5]</w:t>
      </w:r>
    </w:p>
    <w:p w14:paraId="72ED580B" w14:textId="77777777" w:rsidR="0080034F" w:rsidRPr="00051F86" w:rsidRDefault="0080034F" w:rsidP="0080034F">
      <w:pPr>
        <w:pStyle w:val="Pquestiontextmainstem"/>
      </w:pPr>
      <w:r w:rsidRPr="00051F86">
        <w:t xml:space="preserve">In number pyramids, the </w:t>
      </w:r>
      <w:r>
        <w:t>square</w:t>
      </w:r>
      <w:r w:rsidRPr="00051F86">
        <w:t xml:space="preserve"> on top of the middle of two others </w:t>
      </w:r>
      <w:r>
        <w:t>contains</w:t>
      </w:r>
      <w:r w:rsidRPr="00051F86">
        <w:t xml:space="preserve"> their sum.</w:t>
      </w:r>
    </w:p>
    <w:p w14:paraId="528C0552" w14:textId="1E1DC545" w:rsidR="00DF2C23" w:rsidRDefault="0080034F" w:rsidP="00DF2C23">
      <w:pPr>
        <w:pStyle w:val="Pquestiontextmainstem"/>
      </w:pPr>
      <w:r>
        <w:tab/>
      </w:r>
      <w:r w:rsidR="00DF2C23">
        <w:rPr>
          <w:noProof/>
        </w:rPr>
        <w:drawing>
          <wp:inline distT="0" distB="0" distL="0" distR="0" wp14:anchorId="75DC9FBF" wp14:editId="2BE94B5D">
            <wp:extent cx="2292985" cy="1308100"/>
            <wp:effectExtent l="0" t="0" r="0" b="12700"/>
            <wp:docPr id="112" name="Picture 112" descr="PM7_SmB_TSa7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M7_SmB_TSa7_0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B4EF3B" w14:textId="4D21A0AC" w:rsidR="00DF2C23" w:rsidRDefault="00DF2C23" w:rsidP="00DF2C23">
      <w:pPr>
        <w:pStyle w:val="Pquestiontextpartsa"/>
      </w:pPr>
      <w:r w:rsidRPr="00B5610C">
        <w:rPr>
          <w:rStyle w:val="Cquestionpartlabelbold"/>
        </w:rPr>
        <w:t>(a)</w:t>
      </w:r>
      <w:r w:rsidRPr="00B5610C">
        <w:rPr>
          <w:rStyle w:val="Cquestionpartlabelbold"/>
        </w:rPr>
        <w:tab/>
      </w:r>
      <w:r w:rsidR="0080034F" w:rsidRPr="00051F86">
        <w:t xml:space="preserve">Use the letter </w:t>
      </w:r>
      <w:r w:rsidR="0080034F" w:rsidRPr="00845985">
        <w:rPr>
          <w:rStyle w:val="Cmathsexpressions"/>
        </w:rPr>
        <w:t>n</w:t>
      </w:r>
      <w:r w:rsidR="0080034F" w:rsidRPr="00051F86">
        <w:t xml:space="preserve"> to write expressions for the </w:t>
      </w:r>
      <w:r w:rsidR="0080034F">
        <w:t>sums</w:t>
      </w:r>
      <w:r w:rsidR="0080034F" w:rsidRPr="00051F86">
        <w:t xml:space="preserve"> at positions A, B and C in the pyramid. (</w:t>
      </w:r>
      <w:r w:rsidR="0080034F">
        <w:t>W</w:t>
      </w:r>
      <w:r w:rsidR="0080034F" w:rsidRPr="00051F86">
        <w:t>rite y</w:t>
      </w:r>
      <w:r w:rsidR="0080034F">
        <w:t>our answers in simplest form.</w:t>
      </w:r>
      <w:r w:rsidR="0080034F" w:rsidRPr="00051F86">
        <w:t>)</w:t>
      </w:r>
    </w:p>
    <w:p w14:paraId="184A9F79" w14:textId="580915C6" w:rsidR="00DF2C23" w:rsidRDefault="00DF2C23" w:rsidP="00F1561D">
      <w:pPr>
        <w:pStyle w:val="Pquestiontextpartsa"/>
        <w:spacing w:after="240"/>
      </w:pPr>
      <w:r w:rsidRPr="001E0839">
        <w:t>A: ____________________________________________________ = _______________</w:t>
      </w:r>
    </w:p>
    <w:p w14:paraId="01D4B429" w14:textId="7E03B6BC" w:rsidR="00DF2C23" w:rsidRDefault="00DF2C23" w:rsidP="00F1561D">
      <w:pPr>
        <w:pStyle w:val="Pquestiontextpartsa"/>
        <w:spacing w:after="240"/>
      </w:pPr>
      <w:r w:rsidRPr="001E0839">
        <w:t>B: ______________________________________</w:t>
      </w:r>
      <w:r w:rsidR="00F1561D">
        <w:t>______________ = ______________</w:t>
      </w:r>
      <w:r w:rsidRPr="001E0839">
        <w:t>__</w:t>
      </w:r>
    </w:p>
    <w:p w14:paraId="58103C25" w14:textId="0BF9584A" w:rsidR="00DF2C23" w:rsidRDefault="00DF2C23" w:rsidP="00DF2C23">
      <w:pPr>
        <w:pStyle w:val="Pquestiontextpartsa"/>
      </w:pPr>
      <w:r w:rsidRPr="001E0839">
        <w:t>C: _____________________________________</w:t>
      </w:r>
      <w:r w:rsidR="00F1561D">
        <w:t>_______________ =______________</w:t>
      </w:r>
      <w:r w:rsidRPr="001E0839">
        <w:t>__</w:t>
      </w:r>
    </w:p>
    <w:p w14:paraId="605A1DC2" w14:textId="77777777" w:rsidR="0080034F" w:rsidRDefault="0080034F" w:rsidP="00DF2C23">
      <w:pPr>
        <w:pStyle w:val="Pquestiontextpartsa"/>
        <w:rPr>
          <w:rStyle w:val="Cquestionpartlabelbold"/>
        </w:rPr>
      </w:pPr>
    </w:p>
    <w:p w14:paraId="01E03A94" w14:textId="77777777" w:rsidR="00DF2C23" w:rsidRDefault="00DF2C23" w:rsidP="00F1561D">
      <w:pPr>
        <w:pStyle w:val="Pquestiontextpartsa"/>
        <w:keepNext/>
      </w:pPr>
      <w:r w:rsidRPr="00AA206F">
        <w:rPr>
          <w:rStyle w:val="Cquestionpartlabelbold"/>
        </w:rPr>
        <w:lastRenderedPageBreak/>
        <w:t>(b)</w:t>
      </w:r>
      <w:r w:rsidRPr="00AA206F">
        <w:rPr>
          <w:rStyle w:val="Cquestionpartlabelbold"/>
        </w:rPr>
        <w:tab/>
      </w:r>
      <w:r w:rsidRPr="00AA206F">
        <w:t xml:space="preserve">You are told that the top number is 27. Write an equation using </w:t>
      </w:r>
      <w:r w:rsidRPr="00AA206F">
        <w:rPr>
          <w:rStyle w:val="Cmathsexpressions"/>
        </w:rPr>
        <w:t>n</w:t>
      </w:r>
      <w:r w:rsidRPr="00AA206F">
        <w:t>.</w:t>
      </w:r>
    </w:p>
    <w:p w14:paraId="6D832925" w14:textId="77777777" w:rsidR="00DF2C23" w:rsidRDefault="00DF2C23" w:rsidP="00DF2C23">
      <w:pPr>
        <w:pStyle w:val="Pquestiontextpartsa"/>
      </w:pPr>
    </w:p>
    <w:p w14:paraId="53577124" w14:textId="77777777" w:rsidR="00F1561D" w:rsidRDefault="00F1561D" w:rsidP="00DF2C23">
      <w:pPr>
        <w:pStyle w:val="Pquestiontextpartsa"/>
      </w:pPr>
    </w:p>
    <w:p w14:paraId="5BCE5E96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Solve the equation from </w:t>
      </w:r>
      <w:r w:rsidRPr="00AA206F">
        <w:rPr>
          <w:rStyle w:val="Cquestionpartlabelbold"/>
        </w:rPr>
        <w:t>(b)</w:t>
      </w:r>
      <w:r>
        <w:rPr>
          <w:rStyle w:val="Cquestionpartlabelbold"/>
        </w:rPr>
        <w:t xml:space="preserve"> </w:t>
      </w:r>
      <w:r w:rsidRPr="00AA206F">
        <w:t xml:space="preserve">for </w:t>
      </w:r>
      <w:r w:rsidRPr="00AA206F">
        <w:rPr>
          <w:rStyle w:val="Cmathsexpressions"/>
        </w:rPr>
        <w:t>n</w:t>
      </w:r>
      <w:r w:rsidRPr="00AA206F">
        <w:t>. Check your answer in the pyramid.</w:t>
      </w:r>
    </w:p>
    <w:p w14:paraId="1D042D41" w14:textId="77777777" w:rsidR="0080034F" w:rsidRDefault="0080034F" w:rsidP="00DF2C23">
      <w:pPr>
        <w:pStyle w:val="Pquestiontextpartsa"/>
      </w:pPr>
    </w:p>
    <w:p w14:paraId="5C9C495F" w14:textId="77777777" w:rsidR="00F1561D" w:rsidRDefault="00F1561D" w:rsidP="00DF2C23">
      <w:pPr>
        <w:pStyle w:val="Pquestiontextpartsa"/>
      </w:pPr>
    </w:p>
    <w:p w14:paraId="72B7A371" w14:textId="77777777" w:rsidR="00F1561D" w:rsidRDefault="00F1561D" w:rsidP="00DF2C23">
      <w:pPr>
        <w:pStyle w:val="Pquestiontextpartsa"/>
      </w:pPr>
    </w:p>
    <w:p w14:paraId="0A060F67" w14:textId="77777777" w:rsidR="00F1561D" w:rsidRDefault="00F1561D" w:rsidP="00DF2C23">
      <w:pPr>
        <w:pStyle w:val="Pquestiontextpartsa"/>
      </w:pPr>
    </w:p>
    <w:p w14:paraId="2589A4BB" w14:textId="77777777" w:rsidR="00F1561D" w:rsidRDefault="00F1561D" w:rsidP="00DF2C23">
      <w:pPr>
        <w:pStyle w:val="Pquestiontextpartsa"/>
      </w:pPr>
    </w:p>
    <w:p w14:paraId="4B7E88E2" w14:textId="77777777" w:rsidR="00DF2C23" w:rsidRDefault="00DF2C23" w:rsidP="00F1561D">
      <w:pPr>
        <w:pStyle w:val="Psectionresults"/>
      </w:pPr>
      <w:r w:rsidRPr="00AA206F">
        <w:tab/>
        <w:t>Extended answer total:_________/10</w:t>
      </w:r>
    </w:p>
    <w:p w14:paraId="127EB8F3" w14:textId="6D1882AD" w:rsidR="00562744" w:rsidRPr="00AA206F" w:rsidRDefault="00562744" w:rsidP="00F1561D">
      <w:pPr>
        <w:pStyle w:val="Psectionresults"/>
        <w:spacing w:before="480" w:after="0"/>
      </w:pPr>
      <w:r>
        <w:t xml:space="preserve">TOTAL test marks:  _______ / </w:t>
      </w:r>
      <w:r w:rsidR="0080034F">
        <w:t>64</w:t>
      </w:r>
    </w:p>
    <w:sectPr w:rsidR="00562744" w:rsidRPr="00AA206F" w:rsidSect="003E266C">
      <w:headerReference w:type="default" r:id="rId59"/>
      <w:footerReference w:type="default" r:id="rId60"/>
      <w:headerReference w:type="first" r:id="rId61"/>
      <w:footerReference w:type="first" r:id="rId62"/>
      <w:pgSz w:w="11906" w:h="16838" w:code="9"/>
      <w:pgMar w:top="1418" w:right="567" w:bottom="1134" w:left="567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B79144" w14:textId="77777777" w:rsidR="008D2E11" w:rsidRDefault="008D2E11">
      <w:r>
        <w:separator/>
      </w:r>
    </w:p>
  </w:endnote>
  <w:endnote w:type="continuationSeparator" w:id="0">
    <w:p w14:paraId="50E1C1DF" w14:textId="77777777" w:rsidR="008D2E11" w:rsidRDefault="008D2E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D28DF" w14:textId="57DE9A9D" w:rsidR="00CA1E8D" w:rsidRPr="00CA1E8D" w:rsidRDefault="00CA1E8D" w:rsidP="00CA1E8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1561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204706" w14:textId="2829554F" w:rsidR="003E266C" w:rsidRPr="003E266C" w:rsidRDefault="003E266C" w:rsidP="003E266C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1561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1AE2F8" w14:textId="77777777" w:rsidR="008D2E11" w:rsidRDefault="008D2E11">
      <w:r>
        <w:separator/>
      </w:r>
    </w:p>
  </w:footnote>
  <w:footnote w:type="continuationSeparator" w:id="0">
    <w:p w14:paraId="48E3A3A0" w14:textId="77777777" w:rsidR="008D2E11" w:rsidRDefault="008D2E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481458" w14:textId="09672579" w:rsidR="00737497" w:rsidRPr="003E266C" w:rsidRDefault="003E266C" w:rsidP="003E266C">
    <w:pPr>
      <w:pStyle w:val="Pheadertext"/>
    </w:pPr>
    <w:r>
      <w:t>Pearson Mathematics 7    Linear equations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745F7E" w14:textId="0BADA35F" w:rsidR="003E266C" w:rsidRDefault="003E266C" w:rsidP="007367C1">
    <w:pPr>
      <w:pStyle w:val="Pheadertext"/>
      <w:tabs>
        <w:tab w:val="left" w:pos="2610"/>
      </w:tabs>
    </w:pPr>
    <w:r>
      <w:t>Pearson Mathematics 7</w:t>
    </w:r>
    <w:r>
      <w:tab/>
    </w:r>
    <w:r w:rsidR="007367C1">
      <w:tab/>
    </w:r>
    <w:r>
      <w:t xml:space="preserve">Name: </w:t>
    </w:r>
    <w:r>
      <w:tab/>
    </w:r>
  </w:p>
  <w:p w14:paraId="5E97C239" w14:textId="4E25E245" w:rsidR="003E266C" w:rsidRPr="003E266C" w:rsidRDefault="003E266C" w:rsidP="003E266C">
    <w:pPr>
      <w:pStyle w:val="Pheadertext"/>
    </w:pPr>
    <w:r>
      <w:t>Linear equations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D220D6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4642B6"/>
    <w:multiLevelType w:val="multilevel"/>
    <w:tmpl w:val="3FCAACC8"/>
    <w:lvl w:ilvl="0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487980"/>
    <w:multiLevelType w:val="hybridMultilevel"/>
    <w:tmpl w:val="1F127DE8"/>
    <w:lvl w:ilvl="0" w:tplc="AA0637E2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3159B6"/>
    <w:multiLevelType w:val="hybridMultilevel"/>
    <w:tmpl w:val="463AA4FC"/>
    <w:lvl w:ilvl="0" w:tplc="2486738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C203BE"/>
    <w:multiLevelType w:val="hybridMultilevel"/>
    <w:tmpl w:val="72A21630"/>
    <w:lvl w:ilvl="0" w:tplc="B0E4B7CA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2237CF"/>
    <w:multiLevelType w:val="multilevel"/>
    <w:tmpl w:val="3FCAACC8"/>
    <w:lvl w:ilvl="0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05538B4"/>
    <w:multiLevelType w:val="multilevel"/>
    <w:tmpl w:val="F9329BFE"/>
    <w:lvl w:ilvl="0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7"/>
  </w:num>
  <w:num w:numId="3">
    <w:abstractNumId w:val="25"/>
  </w:num>
  <w:num w:numId="4">
    <w:abstractNumId w:val="38"/>
  </w:num>
  <w:num w:numId="5">
    <w:abstractNumId w:val="4"/>
  </w:num>
  <w:num w:numId="6">
    <w:abstractNumId w:val="16"/>
  </w:num>
  <w:num w:numId="7">
    <w:abstractNumId w:val="21"/>
  </w:num>
  <w:num w:numId="8">
    <w:abstractNumId w:val="18"/>
  </w:num>
  <w:num w:numId="9">
    <w:abstractNumId w:val="11"/>
  </w:num>
  <w:num w:numId="10">
    <w:abstractNumId w:val="24"/>
  </w:num>
  <w:num w:numId="11">
    <w:abstractNumId w:val="26"/>
  </w:num>
  <w:num w:numId="12">
    <w:abstractNumId w:val="22"/>
  </w:num>
  <w:num w:numId="13">
    <w:abstractNumId w:val="12"/>
  </w:num>
  <w:num w:numId="14">
    <w:abstractNumId w:val="36"/>
  </w:num>
  <w:num w:numId="15">
    <w:abstractNumId w:val="31"/>
  </w:num>
  <w:num w:numId="16">
    <w:abstractNumId w:val="5"/>
  </w:num>
  <w:num w:numId="17">
    <w:abstractNumId w:val="6"/>
  </w:num>
  <w:num w:numId="18">
    <w:abstractNumId w:val="29"/>
  </w:num>
  <w:num w:numId="19">
    <w:abstractNumId w:val="34"/>
  </w:num>
  <w:num w:numId="20">
    <w:abstractNumId w:val="23"/>
  </w:num>
  <w:num w:numId="21">
    <w:abstractNumId w:val="14"/>
  </w:num>
  <w:num w:numId="22">
    <w:abstractNumId w:val="20"/>
  </w:num>
  <w:num w:numId="23">
    <w:abstractNumId w:val="43"/>
  </w:num>
  <w:num w:numId="24">
    <w:abstractNumId w:val="17"/>
  </w:num>
  <w:num w:numId="25">
    <w:abstractNumId w:val="2"/>
  </w:num>
  <w:num w:numId="26">
    <w:abstractNumId w:val="19"/>
  </w:num>
  <w:num w:numId="27">
    <w:abstractNumId w:val="33"/>
  </w:num>
  <w:num w:numId="28">
    <w:abstractNumId w:val="15"/>
  </w:num>
  <w:num w:numId="29">
    <w:abstractNumId w:val="35"/>
  </w:num>
  <w:num w:numId="30">
    <w:abstractNumId w:val="41"/>
  </w:num>
  <w:num w:numId="31">
    <w:abstractNumId w:val="3"/>
  </w:num>
  <w:num w:numId="32">
    <w:abstractNumId w:val="28"/>
  </w:num>
  <w:num w:numId="33">
    <w:abstractNumId w:val="40"/>
  </w:num>
  <w:num w:numId="34">
    <w:abstractNumId w:val="9"/>
  </w:num>
  <w:num w:numId="35">
    <w:abstractNumId w:val="42"/>
  </w:num>
  <w:num w:numId="36">
    <w:abstractNumId w:val="1"/>
  </w:num>
  <w:num w:numId="37">
    <w:abstractNumId w:val="10"/>
  </w:num>
  <w:num w:numId="38">
    <w:abstractNumId w:val="27"/>
  </w:num>
  <w:num w:numId="39">
    <w:abstractNumId w:val="30"/>
  </w:num>
  <w:num w:numId="40">
    <w:abstractNumId w:val="39"/>
  </w:num>
  <w:num w:numId="41">
    <w:abstractNumId w:val="32"/>
  </w:num>
  <w:num w:numId="42">
    <w:abstractNumId w:val="8"/>
  </w:num>
  <w:num w:numId="43">
    <w:abstractNumId w:val="0"/>
  </w:num>
  <w:num w:numId="4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897"/>
    <w:rsid w:val="000A660E"/>
    <w:rsid w:val="000C0E06"/>
    <w:rsid w:val="000C12AE"/>
    <w:rsid w:val="000D44FF"/>
    <w:rsid w:val="001975E1"/>
    <w:rsid w:val="001C4723"/>
    <w:rsid w:val="001E0839"/>
    <w:rsid w:val="0023587C"/>
    <w:rsid w:val="00242CF4"/>
    <w:rsid w:val="002A2107"/>
    <w:rsid w:val="002C2DC3"/>
    <w:rsid w:val="002D29F4"/>
    <w:rsid w:val="002F3EF2"/>
    <w:rsid w:val="003A59CA"/>
    <w:rsid w:val="003E266C"/>
    <w:rsid w:val="00481DB8"/>
    <w:rsid w:val="004A3871"/>
    <w:rsid w:val="004B666D"/>
    <w:rsid w:val="00542ECC"/>
    <w:rsid w:val="00562744"/>
    <w:rsid w:val="005D3D13"/>
    <w:rsid w:val="00622082"/>
    <w:rsid w:val="00695B5B"/>
    <w:rsid w:val="006B4E00"/>
    <w:rsid w:val="006C021C"/>
    <w:rsid w:val="007367C1"/>
    <w:rsid w:val="00737497"/>
    <w:rsid w:val="00751DB4"/>
    <w:rsid w:val="00793397"/>
    <w:rsid w:val="0080034F"/>
    <w:rsid w:val="008414B3"/>
    <w:rsid w:val="008926CA"/>
    <w:rsid w:val="008C7897"/>
    <w:rsid w:val="008D2E11"/>
    <w:rsid w:val="00974D5D"/>
    <w:rsid w:val="009906FF"/>
    <w:rsid w:val="00A804AF"/>
    <w:rsid w:val="00B235CD"/>
    <w:rsid w:val="00B51417"/>
    <w:rsid w:val="00CA1E8D"/>
    <w:rsid w:val="00CB330B"/>
    <w:rsid w:val="00DB33B2"/>
    <w:rsid w:val="00DD1395"/>
    <w:rsid w:val="00DD54A2"/>
    <w:rsid w:val="00DF2C23"/>
    <w:rsid w:val="00E12965"/>
    <w:rsid w:val="00E547D3"/>
    <w:rsid w:val="00E756D0"/>
    <w:rsid w:val="00F1561D"/>
    <w:rsid w:val="00F61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275D3C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266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3E266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3E26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E266C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3E266C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3E266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66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3E266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3E266C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3E266C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3E266C"/>
    <w:rPr>
      <w:sz w:val="16"/>
      <w:szCs w:val="16"/>
    </w:rPr>
  </w:style>
  <w:style w:type="paragraph" w:styleId="CommentText">
    <w:name w:val="annotation text"/>
    <w:basedOn w:val="Normal"/>
    <w:link w:val="CommentTextChar"/>
    <w:rsid w:val="003E266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3E266C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3E26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E266C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3E266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3E266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E266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3E266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E266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E266C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3E266C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E266C"/>
    <w:rPr>
      <w:b/>
    </w:rPr>
  </w:style>
  <w:style w:type="paragraph" w:customStyle="1" w:styleId="Pquestiontextpartsa">
    <w:name w:val="P: question text parts (a)"/>
    <w:basedOn w:val="Pquestiontextmainstem"/>
    <w:qFormat/>
    <w:rsid w:val="003E266C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3E266C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3E266C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E266C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3E266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3E266C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DF2C2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3E266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3E266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3E266C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3E266C"/>
    <w:rPr>
      <w:vertAlign w:val="superscript"/>
    </w:rPr>
  </w:style>
  <w:style w:type="character" w:customStyle="1" w:styleId="Halflinespace">
    <w:name w:val="Half line space"/>
    <w:rsid w:val="003E266C"/>
    <w:rPr>
      <w:sz w:val="12"/>
    </w:rPr>
  </w:style>
  <w:style w:type="paragraph" w:styleId="ListParagraph">
    <w:name w:val="List Paragraph"/>
    <w:basedOn w:val="Normal"/>
    <w:qFormat/>
    <w:rsid w:val="003E266C"/>
    <w:pPr>
      <w:ind w:left="720"/>
      <w:contextualSpacing/>
    </w:pPr>
  </w:style>
  <w:style w:type="character" w:customStyle="1" w:styleId="Pboldasis">
    <w:name w:val="P:  bold as is"/>
    <w:basedOn w:val="DefaultParagraphFont"/>
    <w:rsid w:val="003E266C"/>
    <w:rPr>
      <w:b/>
    </w:rPr>
  </w:style>
  <w:style w:type="character" w:customStyle="1" w:styleId="Pemphasisasis">
    <w:name w:val="P:  emphasis as is"/>
    <w:basedOn w:val="DefaultParagraphFont"/>
    <w:rsid w:val="003E266C"/>
    <w:rPr>
      <w:i/>
    </w:rPr>
  </w:style>
  <w:style w:type="paragraph" w:customStyle="1" w:styleId="Pbodytextfullout">
    <w:name w:val="P: body text fullout"/>
    <w:basedOn w:val="Normal"/>
    <w:rsid w:val="003E266C"/>
    <w:pPr>
      <w:spacing w:after="120"/>
    </w:pPr>
  </w:style>
  <w:style w:type="paragraph" w:customStyle="1" w:styleId="Pdot">
    <w:name w:val="P: dot"/>
    <w:rsid w:val="003E266C"/>
    <w:pPr>
      <w:keepLines/>
      <w:numPr>
        <w:numId w:val="4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3E266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3E266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3E266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3E266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E266C"/>
    <w:pPr>
      <w:ind w:hanging="397"/>
    </w:pPr>
  </w:style>
  <w:style w:type="paragraph" w:customStyle="1" w:styleId="PtitleA">
    <w:name w:val="P: title A"/>
    <w:rsid w:val="003E266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3E266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3E266C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266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3E266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3E26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E266C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3E266C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3E266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66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3E266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3E266C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3E266C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3E266C"/>
    <w:rPr>
      <w:sz w:val="16"/>
      <w:szCs w:val="16"/>
    </w:rPr>
  </w:style>
  <w:style w:type="paragraph" w:styleId="CommentText">
    <w:name w:val="annotation text"/>
    <w:basedOn w:val="Normal"/>
    <w:link w:val="CommentTextChar"/>
    <w:rsid w:val="003E266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3E266C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3E26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E266C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3E266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3E266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E266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3E266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E266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E266C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3E266C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E266C"/>
    <w:rPr>
      <w:b/>
    </w:rPr>
  </w:style>
  <w:style w:type="paragraph" w:customStyle="1" w:styleId="Pquestiontextpartsa">
    <w:name w:val="P: question text parts (a)"/>
    <w:basedOn w:val="Pquestiontextmainstem"/>
    <w:qFormat/>
    <w:rsid w:val="003E266C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3E266C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3E266C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E266C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3E266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3E266C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DF2C2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3E266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3E266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3E266C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3E266C"/>
    <w:rPr>
      <w:vertAlign w:val="superscript"/>
    </w:rPr>
  </w:style>
  <w:style w:type="character" w:customStyle="1" w:styleId="Halflinespace">
    <w:name w:val="Half line space"/>
    <w:rsid w:val="003E266C"/>
    <w:rPr>
      <w:sz w:val="12"/>
    </w:rPr>
  </w:style>
  <w:style w:type="paragraph" w:styleId="ListParagraph">
    <w:name w:val="List Paragraph"/>
    <w:basedOn w:val="Normal"/>
    <w:qFormat/>
    <w:rsid w:val="003E266C"/>
    <w:pPr>
      <w:ind w:left="720"/>
      <w:contextualSpacing/>
    </w:pPr>
  </w:style>
  <w:style w:type="character" w:customStyle="1" w:styleId="Pboldasis">
    <w:name w:val="P:  bold as is"/>
    <w:basedOn w:val="DefaultParagraphFont"/>
    <w:rsid w:val="003E266C"/>
    <w:rPr>
      <w:b/>
    </w:rPr>
  </w:style>
  <w:style w:type="character" w:customStyle="1" w:styleId="Pemphasisasis">
    <w:name w:val="P:  emphasis as is"/>
    <w:basedOn w:val="DefaultParagraphFont"/>
    <w:rsid w:val="003E266C"/>
    <w:rPr>
      <w:i/>
    </w:rPr>
  </w:style>
  <w:style w:type="paragraph" w:customStyle="1" w:styleId="Pbodytextfullout">
    <w:name w:val="P: body text fullout"/>
    <w:basedOn w:val="Normal"/>
    <w:rsid w:val="003E266C"/>
    <w:pPr>
      <w:spacing w:after="120"/>
    </w:pPr>
  </w:style>
  <w:style w:type="paragraph" w:customStyle="1" w:styleId="Pdot">
    <w:name w:val="P: dot"/>
    <w:rsid w:val="003E266C"/>
    <w:pPr>
      <w:keepLines/>
      <w:numPr>
        <w:numId w:val="4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3E266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3E266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3E266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3E266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E266C"/>
    <w:pPr>
      <w:ind w:hanging="397"/>
    </w:pPr>
  </w:style>
  <w:style w:type="paragraph" w:customStyle="1" w:styleId="PtitleA">
    <w:name w:val="P: title A"/>
    <w:rsid w:val="003E266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3E266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3E266C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image" Target="media/image27.jpe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jpeg"/><Relationship Id="rId61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jpeg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29E9D63-256B-490F-8F81-0EC4B3BA2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7</Pages>
  <Words>888</Words>
  <Characters>506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Tim Carruthers</cp:lastModifiedBy>
  <cp:revision>19</cp:revision>
  <cp:lastPrinted>2011-12-13T11:22:00Z</cp:lastPrinted>
  <dcterms:created xsi:type="dcterms:W3CDTF">2016-09-16T05:18:00Z</dcterms:created>
  <dcterms:modified xsi:type="dcterms:W3CDTF">2016-11-14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